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659" w:rsidRPr="00176053" w:rsidRDefault="00176053" w:rsidP="007A3659">
      <w:pPr>
        <w:rPr>
          <w:sz w:val="22"/>
          <w:szCs w:val="22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36736" behindDoc="1" locked="0" layoutInCell="1" allowOverlap="1" wp14:anchorId="690CF85F" wp14:editId="31A139AB">
                <wp:simplePos x="0" y="0"/>
                <wp:positionH relativeFrom="column">
                  <wp:posOffset>-209550</wp:posOffset>
                </wp:positionH>
                <wp:positionV relativeFrom="paragraph">
                  <wp:posOffset>196850</wp:posOffset>
                </wp:positionV>
                <wp:extent cx="2521585" cy="457200"/>
                <wp:effectExtent l="0" t="0" r="0" b="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158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3659" w:rsidRPr="00207B42" w:rsidRDefault="007A3659" w:rsidP="007A3659">
                            <w:pPr>
                              <w:rPr>
                                <w:b/>
                              </w:rPr>
                            </w:pPr>
                            <w:r w:rsidRPr="00207B42">
                              <w:rPr>
                                <w:b/>
                              </w:rPr>
                              <w:t>TRƯỜNG THPT LONG TRƯỜN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0CF85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6.5pt;margin-top:15.5pt;width:198.55pt;height:36pt;z-index:-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" stroked="f">
                <v:textbox>
                  <w:txbxContent>
                    <w:p w:rsidR="007A3659" w:rsidRPr="00207B42" w:rsidRDefault="007A3659" w:rsidP="007A3659">
                      <w:pPr>
                        <w:rPr>
                          <w:b/>
                        </w:rPr>
                      </w:pPr>
                      <w:r w:rsidRPr="00207B42">
                        <w:rPr>
                          <w:b/>
                        </w:rPr>
                        <w:t>TRƯỜNG THPT LONG TRƯỜN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A3659" w:rsidRPr="00176053" w:rsidRDefault="00176053" w:rsidP="007A3659">
      <w:pPr>
        <w:tabs>
          <w:tab w:val="left" w:pos="450"/>
        </w:tabs>
        <w:rPr>
          <w:sz w:val="22"/>
          <w:szCs w:val="22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12E10D8" wp14:editId="2F48D908">
                <wp:simplePos x="0" y="0"/>
                <wp:positionH relativeFrom="column">
                  <wp:posOffset>376555</wp:posOffset>
                </wp:positionH>
                <wp:positionV relativeFrom="paragraph">
                  <wp:posOffset>5715</wp:posOffset>
                </wp:positionV>
                <wp:extent cx="3899535" cy="680720"/>
                <wp:effectExtent l="0" t="0" r="5715" b="5080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9535" cy="680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3659" w:rsidRDefault="00F3088E" w:rsidP="007A3659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THI</w:t>
                            </w:r>
                            <w:r w:rsidR="00593FE9">
                              <w:rPr>
                                <w:b/>
                              </w:rPr>
                              <w:t xml:space="preserve"> CUỐI H</w:t>
                            </w:r>
                            <w:r>
                              <w:rPr>
                                <w:b/>
                              </w:rPr>
                              <w:t xml:space="preserve">ỌC </w:t>
                            </w:r>
                            <w:r w:rsidR="00593FE9">
                              <w:rPr>
                                <w:b/>
                              </w:rPr>
                              <w:t>K</w:t>
                            </w:r>
                            <w:r>
                              <w:rPr>
                                <w:b/>
                              </w:rPr>
                              <w:t>Ì</w:t>
                            </w:r>
                            <w:r w:rsidR="00593FE9">
                              <w:rPr>
                                <w:b/>
                              </w:rPr>
                              <w:t xml:space="preserve"> I</w:t>
                            </w:r>
                            <w:r w:rsidR="007A3659">
                              <w:rPr>
                                <w:b/>
                              </w:rPr>
                              <w:t xml:space="preserve"> NĂM HỌC 2015</w:t>
                            </w:r>
                            <w:r w:rsidR="007A3659" w:rsidRPr="00207B42">
                              <w:rPr>
                                <w:b/>
                              </w:rPr>
                              <w:t xml:space="preserve"> </w:t>
                            </w:r>
                            <w:r w:rsidR="007A3659">
                              <w:rPr>
                                <w:b/>
                              </w:rPr>
                              <w:t>– 2016</w:t>
                            </w:r>
                          </w:p>
                          <w:p w:rsidR="007A3659" w:rsidRDefault="007A3659" w:rsidP="007A365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ôn : Vật lí 11</w:t>
                            </w:r>
                          </w:p>
                          <w:p w:rsidR="007A3659" w:rsidRPr="00207B42" w:rsidRDefault="007A3659" w:rsidP="007A3659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207B42">
                              <w:rPr>
                                <w:i/>
                              </w:rPr>
                              <w:t xml:space="preserve">Thời gian làm bài : </w:t>
                            </w:r>
                            <w:r>
                              <w:rPr>
                                <w:i/>
                              </w:rPr>
                              <w:t xml:space="preserve"> 45 phú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2E10D8" id="Text Box 8" o:spid="_x0000_s1027" type="#_x0000_t202" style="position:absolute;margin-left:29.65pt;margin-top:.45pt;width:307.05pt;height:53.6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" stroked="f">
                <v:textbox>
                  <w:txbxContent>
                    <w:p w:rsidR="007A3659" w:rsidRDefault="00F3088E" w:rsidP="007A3659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ĐỀ THI</w:t>
                      </w:r>
                      <w:r w:rsidR="00593FE9">
                        <w:rPr>
                          <w:b/>
                        </w:rPr>
                        <w:t xml:space="preserve"> CUỐI H</w:t>
                      </w:r>
                      <w:r>
                        <w:rPr>
                          <w:b/>
                        </w:rPr>
                        <w:t xml:space="preserve">ỌC </w:t>
                      </w:r>
                      <w:r w:rsidR="00593FE9">
                        <w:rPr>
                          <w:b/>
                        </w:rPr>
                        <w:t>K</w:t>
                      </w:r>
                      <w:r>
                        <w:rPr>
                          <w:b/>
                        </w:rPr>
                        <w:t>Ì</w:t>
                      </w:r>
                      <w:r w:rsidR="00593FE9">
                        <w:rPr>
                          <w:b/>
                        </w:rPr>
                        <w:t xml:space="preserve"> I</w:t>
                      </w:r>
                      <w:r w:rsidR="007A3659">
                        <w:rPr>
                          <w:b/>
                        </w:rPr>
                        <w:t xml:space="preserve"> NĂM HỌC 2015</w:t>
                      </w:r>
                      <w:r w:rsidR="007A3659" w:rsidRPr="00207B42">
                        <w:rPr>
                          <w:b/>
                        </w:rPr>
                        <w:t xml:space="preserve"> </w:t>
                      </w:r>
                      <w:r w:rsidR="007A3659">
                        <w:rPr>
                          <w:b/>
                        </w:rPr>
                        <w:t>– 2016</w:t>
                      </w:r>
                    </w:p>
                    <w:p w:rsidR="007A3659" w:rsidRDefault="007A3659" w:rsidP="007A3659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ôn : Vật lí 11</w:t>
                      </w:r>
                    </w:p>
                    <w:p w:rsidR="007A3659" w:rsidRPr="00207B42" w:rsidRDefault="007A3659" w:rsidP="007A3659">
                      <w:pPr>
                        <w:jc w:val="center"/>
                        <w:rPr>
                          <w:i/>
                        </w:rPr>
                      </w:pPr>
                      <w:r w:rsidRPr="00207B42">
                        <w:rPr>
                          <w:i/>
                        </w:rPr>
                        <w:t xml:space="preserve">Thời gian làm bài : </w:t>
                      </w:r>
                      <w:r>
                        <w:rPr>
                          <w:i/>
                        </w:rPr>
                        <w:t xml:space="preserve"> 45 phú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A3659" w:rsidRPr="00176053" w:rsidRDefault="007A3659" w:rsidP="007A3659">
      <w:pPr>
        <w:rPr>
          <w:b/>
          <w:sz w:val="22"/>
          <w:szCs w:val="22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8BAC1FA" wp14:editId="4FB064E4">
                <wp:simplePos x="0" y="0"/>
                <wp:positionH relativeFrom="column">
                  <wp:posOffset>4266565</wp:posOffset>
                </wp:positionH>
                <wp:positionV relativeFrom="paragraph">
                  <wp:posOffset>611505</wp:posOffset>
                </wp:positionV>
                <wp:extent cx="1219200" cy="0"/>
                <wp:effectExtent l="0" t="0" r="19050" b="190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9E4E69" id="Straight Connector 6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95pt,48.15pt" to="431.9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E7Q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"/>
            </w:pict>
          </mc:Fallback>
        </mc:AlternateContent>
      </w: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3D1B6D33" wp14:editId="6039065B">
                <wp:simplePos x="0" y="0"/>
                <wp:positionH relativeFrom="column">
                  <wp:posOffset>589915</wp:posOffset>
                </wp:positionH>
                <wp:positionV relativeFrom="paragraph">
                  <wp:posOffset>294640</wp:posOffset>
                </wp:positionV>
                <wp:extent cx="1371600" cy="0"/>
                <wp:effectExtent l="0" t="0" r="19050" b="190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4DD08B" id="Straight Connector 7" o:spid="_x0000_s1026" style="position:absolute;flip:y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45pt,23.2pt" to="154.45pt,2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"/>
            </w:pict>
          </mc:Fallback>
        </mc:AlternateContent>
      </w:r>
      <w:r w:rsidRPr="00176053">
        <w:rPr>
          <w:sz w:val="22"/>
          <w:szCs w:val="22"/>
        </w:rPr>
        <w:tab/>
      </w:r>
      <w:r w:rsidRPr="00176053">
        <w:rPr>
          <w:sz w:val="22"/>
          <w:szCs w:val="22"/>
        </w:rPr>
        <w:tab/>
      </w:r>
    </w:p>
    <w:p w:rsidR="007A3659" w:rsidRPr="00176053" w:rsidRDefault="007A3659" w:rsidP="00176053">
      <w:pPr>
        <w:rPr>
          <w:b/>
          <w:i/>
          <w:sz w:val="22"/>
          <w:szCs w:val="22"/>
        </w:rPr>
      </w:pPr>
      <w:r w:rsidRPr="00176053">
        <w:rPr>
          <w:b/>
          <w:i/>
          <w:sz w:val="22"/>
          <w:szCs w:val="22"/>
        </w:rPr>
        <w:t xml:space="preserve">  Mă đề : 239</w:t>
      </w:r>
    </w:p>
    <w:p w:rsidR="007A3659" w:rsidRPr="00176053" w:rsidRDefault="007A3659" w:rsidP="007A3659">
      <w:pPr>
        <w:ind w:left="720" w:right="432" w:hanging="630"/>
        <w:rPr>
          <w:b/>
          <w:sz w:val="22"/>
          <w:szCs w:val="22"/>
        </w:rPr>
      </w:pPr>
      <w:r w:rsidRPr="00176053">
        <w:rPr>
          <w:b/>
          <w:sz w:val="22"/>
          <w:szCs w:val="22"/>
        </w:rPr>
        <w:t xml:space="preserve"> </w:t>
      </w:r>
    </w:p>
    <w:p w:rsidR="00593FE9" w:rsidRPr="00176053" w:rsidRDefault="007A3659" w:rsidP="00593FE9">
      <w:pPr>
        <w:rPr>
          <w:rFonts w:cs="Times New Roman"/>
          <w:b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1</w:t>
      </w:r>
      <w:r w:rsidRPr="00176053">
        <w:rPr>
          <w:i/>
          <w:sz w:val="22"/>
          <w:szCs w:val="22"/>
        </w:rPr>
        <w:t>(1điểm):</w:t>
      </w:r>
      <w:r w:rsidRPr="00176053">
        <w:rPr>
          <w:b/>
          <w:sz w:val="22"/>
          <w:szCs w:val="22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Dòng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không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đổi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gì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?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Viết</w:t>
      </w:r>
      <w:proofErr w:type="spellEnd"/>
      <w:r w:rsidR="0003264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3264E" w:rsidRPr="00176053">
        <w:rPr>
          <w:rFonts w:cs="Times New Roman"/>
          <w:noProof w:val="0"/>
          <w:sz w:val="22"/>
          <w:szCs w:val="22"/>
          <w:lang w:eastAsia="en-US"/>
        </w:rPr>
        <w:t>c</w:t>
      </w:r>
      <w:r w:rsidR="00593FE9" w:rsidRPr="00176053">
        <w:rPr>
          <w:rFonts w:cs="Times New Roman"/>
          <w:noProof w:val="0"/>
          <w:sz w:val="22"/>
          <w:szCs w:val="22"/>
          <w:lang w:eastAsia="en-US"/>
        </w:rPr>
        <w:t>ông</w:t>
      </w:r>
      <w:proofErr w:type="spellEnd"/>
      <w:r w:rsidR="00593FE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93FE9" w:rsidRPr="00176053">
        <w:rPr>
          <w:rFonts w:cs="Times New Roman"/>
          <w:noProof w:val="0"/>
          <w:sz w:val="22"/>
          <w:szCs w:val="22"/>
          <w:lang w:eastAsia="en-US"/>
        </w:rPr>
        <w:t>thức</w:t>
      </w:r>
      <w:proofErr w:type="spellEnd"/>
      <w:r w:rsidR="00593FE9"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593FE9" w:rsidRPr="00176053" w:rsidRDefault="007A3659" w:rsidP="00C91962">
      <w:pPr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2</w:t>
      </w:r>
      <w:r w:rsidRPr="00176053">
        <w:rPr>
          <w:i/>
          <w:sz w:val="22"/>
          <w:szCs w:val="22"/>
        </w:rPr>
        <w:t>(1điểm):</w:t>
      </w:r>
      <w:r w:rsidRPr="00176053">
        <w:rPr>
          <w:b/>
          <w:sz w:val="22"/>
          <w:szCs w:val="22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Phát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biểu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viết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hệ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thức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định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luật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Ohm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đối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với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toàn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mạch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>?</w:t>
      </w:r>
    </w:p>
    <w:p w:rsidR="007A3659" w:rsidRPr="00176053" w:rsidRDefault="007A3659" w:rsidP="00C91962">
      <w:pPr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3</w:t>
      </w:r>
      <w:r w:rsidRPr="00176053">
        <w:rPr>
          <w:i/>
          <w:sz w:val="22"/>
          <w:szCs w:val="22"/>
        </w:rPr>
        <w:t>(1điểm):</w:t>
      </w:r>
      <w:r w:rsidRPr="00176053">
        <w:rPr>
          <w:sz w:val="22"/>
          <w:szCs w:val="22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Bản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chất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dòng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chất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C91962" w:rsidRPr="00176053">
        <w:rPr>
          <w:rFonts w:cs="Times New Roman"/>
          <w:noProof w:val="0"/>
          <w:sz w:val="22"/>
          <w:szCs w:val="22"/>
          <w:lang w:eastAsia="en-US"/>
        </w:rPr>
        <w:t>phân</w:t>
      </w:r>
      <w:proofErr w:type="spellEnd"/>
      <w:r w:rsidR="00C91962" w:rsidRPr="00176053">
        <w:rPr>
          <w:rFonts w:cs="Times New Roman"/>
          <w:noProof w:val="0"/>
          <w:sz w:val="22"/>
          <w:szCs w:val="22"/>
          <w:lang w:eastAsia="en-US"/>
        </w:rPr>
        <w:t>?</w:t>
      </w:r>
    </w:p>
    <w:p w:rsidR="00D223B5" w:rsidRPr="00176053" w:rsidRDefault="007A3659" w:rsidP="00A15FFA">
      <w:pPr>
        <w:jc w:val="both"/>
        <w:rPr>
          <w:rFonts w:ascii="VNI-Times" w:hAnsi="VNI-Times" w:cs="Times New Roman"/>
          <w:noProof w:val="0"/>
          <w:sz w:val="22"/>
          <w:szCs w:val="22"/>
          <w:lang w:val="de-DE" w:eastAsia="en-US"/>
        </w:rPr>
      </w:pPr>
      <w:r w:rsidRPr="00176053">
        <w:rPr>
          <w:b/>
          <w:sz w:val="22"/>
          <w:szCs w:val="22"/>
        </w:rPr>
        <w:t>Câu 4</w:t>
      </w:r>
      <w:r w:rsidRPr="00176053">
        <w:rPr>
          <w:i/>
          <w:sz w:val="22"/>
          <w:szCs w:val="22"/>
        </w:rPr>
        <w:t>(1</w:t>
      </w:r>
      <w:r w:rsidR="00C046FF" w:rsidRPr="00176053">
        <w:rPr>
          <w:i/>
          <w:sz w:val="22"/>
          <w:szCs w:val="22"/>
        </w:rPr>
        <w:t>,5</w:t>
      </w:r>
      <w:r w:rsidRPr="00176053">
        <w:rPr>
          <w:i/>
          <w:sz w:val="22"/>
          <w:szCs w:val="22"/>
        </w:rPr>
        <w:t>điểm):</w:t>
      </w:r>
      <w:r w:rsidRPr="00176053">
        <w:rPr>
          <w:sz w:val="22"/>
          <w:szCs w:val="22"/>
        </w:rPr>
        <w:t xml:space="preserve"> 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>M</w:t>
      </w:r>
      <w:r w:rsidR="00A15FFA" w:rsidRPr="00176053">
        <w:rPr>
          <w:rFonts w:cs="Times New Roman"/>
          <w:noProof w:val="0"/>
          <w:sz w:val="22"/>
          <w:szCs w:val="22"/>
          <w:lang w:val="de-DE" w:eastAsia="en-US"/>
        </w:rPr>
        <w:t>ột dây bạch kim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 xml:space="preserve"> coù ñieän trôû suaát ôû 2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vertAlign w:val="superscript"/>
          <w:lang w:val="de-DE" w:eastAsia="en-US"/>
        </w:rPr>
        <w:t>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>C laø 10,6.1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vertAlign w:val="superscript"/>
          <w:lang w:val="de-DE" w:eastAsia="en-US"/>
        </w:rPr>
        <w:t xml:space="preserve">–8 </w:t>
      </w:r>
      <w:r w:rsidR="00A15FFA" w:rsidRPr="00176053">
        <w:rPr>
          <w:position w:val="-4"/>
          <w:sz w:val="22"/>
          <w:szCs w:val="22"/>
          <w:lang w:eastAsia="en-US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5" o:title=""/>
          </v:shape>
          <o:OLEObject Type="Embed" ProgID="Equation.3" ShapeID="_x0000_i1025" DrawAspect="Content" ObjectID="_1511696000" r:id="rId6"/>
        </w:objec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 xml:space="preserve">m vaø coù heä soá nhieät </w:t>
      </w:r>
    </w:p>
    <w:p w:rsidR="00D223B5" w:rsidRPr="00176053" w:rsidRDefault="00D223B5" w:rsidP="00A15FFA">
      <w:pPr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 xml:space="preserve">       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>ñieän trôû laø 3,9.1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vertAlign w:val="superscript"/>
          <w:lang w:val="de-DE" w:eastAsia="en-US"/>
        </w:rPr>
        <w:t xml:space="preserve"> – 3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 xml:space="preserve"> (K</w:t>
      </w:r>
      <w:r w:rsidR="00A15FFA" w:rsidRPr="00176053">
        <w:rPr>
          <w:rFonts w:ascii="VNI-Times" w:hAnsi="VNI-Times" w:cs="Times New Roman"/>
          <w:noProof w:val="0"/>
          <w:sz w:val="22"/>
          <w:szCs w:val="22"/>
          <w:vertAlign w:val="superscript"/>
          <w:lang w:val="de-DE" w:eastAsia="en-US"/>
        </w:rPr>
        <w:t xml:space="preserve"> –1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>).Tính ñieän trôû suaát cuûa ñoàng khi nhieät ñoä taêng leân ñeán 50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vertAlign w:val="superscript"/>
          <w:lang w:val="de-DE" w:eastAsia="en-US"/>
        </w:rPr>
        <w:t>0</w:t>
      </w:r>
      <w:r w:rsidR="00A15FFA" w:rsidRPr="00176053">
        <w:rPr>
          <w:rFonts w:ascii="VNI-Times" w:hAnsi="VNI-Times" w:cs="Times New Roman"/>
          <w:noProof w:val="0"/>
          <w:sz w:val="22"/>
          <w:szCs w:val="22"/>
          <w:lang w:val="de-DE" w:eastAsia="en-US"/>
        </w:rPr>
        <w:t>C.</w:t>
      </w:r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</w:p>
    <w:p w:rsidR="007A3659" w:rsidRPr="00176053" w:rsidRDefault="00D223B5" w:rsidP="00A15FFA">
      <w:pPr>
        <w:jc w:val="both"/>
        <w:rPr>
          <w:rFonts w:ascii="VNI-Times" w:hAnsi="VNI-Times" w:cs="Times New Roman"/>
          <w:noProof w:val="0"/>
          <w:sz w:val="22"/>
          <w:szCs w:val="22"/>
          <w:lang w:val="de-DE" w:eastAsia="en-US"/>
        </w:rPr>
      </w:pPr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      </w:t>
      </w:r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Cho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rằng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dây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đồng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khoảng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nhiệ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này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ăng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ỉ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lệ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bậc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nhấ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heo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nhiệ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>.</w:t>
      </w:r>
      <w:r w:rsidR="00A15FFA" w:rsidRPr="00176053">
        <w:rPr>
          <w:rFonts w:cs="Times New Roman"/>
          <w:noProof w:val="0"/>
          <w:sz w:val="22"/>
          <w:szCs w:val="22"/>
          <w:lang w:eastAsia="en-US"/>
        </w:rPr>
        <w:tab/>
      </w:r>
    </w:p>
    <w:p w:rsidR="00D223B5" w:rsidRPr="00176053" w:rsidRDefault="003A6460" w:rsidP="00A943EC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eastAsiaTheme="minorHAnsi" w:cstheme="minorBidi"/>
          <w:sz w:val="22"/>
          <w:szCs w:val="22"/>
          <w:lang w:eastAsia="en-US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0281926" wp14:editId="1D596514">
                <wp:simplePos x="0" y="0"/>
                <wp:positionH relativeFrom="column">
                  <wp:posOffset>4376420</wp:posOffset>
                </wp:positionH>
                <wp:positionV relativeFrom="paragraph">
                  <wp:posOffset>449580</wp:posOffset>
                </wp:positionV>
                <wp:extent cx="1985645" cy="2048510"/>
                <wp:effectExtent l="0" t="0" r="33655" b="8890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5645" cy="2048510"/>
                          <a:chOff x="109728" y="-309534"/>
                          <a:chExt cx="1986463" cy="2069398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109728" y="212141"/>
                            <a:ext cx="1986463" cy="1205459"/>
                            <a:chOff x="0" y="0"/>
                            <a:chExt cx="1986463" cy="1205459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826617" y="907085"/>
                              <a:ext cx="87620" cy="298374"/>
                              <a:chOff x="0" y="0"/>
                              <a:chExt cx="87782" cy="298450"/>
                            </a:xfrm>
                          </wpg:grpSpPr>
                          <wps:wsp>
                            <wps:cNvPr id="12" name="AutoShape 1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8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AutoShap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782" y="80468"/>
                                <a:ext cx="0" cy="1447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" name="Group 14"/>
                          <wpg:cNvGrpSpPr/>
                          <wpg:grpSpPr>
                            <a:xfrm>
                              <a:off x="7315" y="0"/>
                              <a:ext cx="855730" cy="327577"/>
                              <a:chOff x="0" y="0"/>
                              <a:chExt cx="855828" cy="327660"/>
                            </a:xfrm>
                          </wpg:grpSpPr>
                          <wps:wsp>
                            <wps:cNvPr id="15" name="AutoShap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82880"/>
                                <a:ext cx="3378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AutoShap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500" y="65836"/>
                                <a:ext cx="0" cy="192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8173" y="65836"/>
                                <a:ext cx="0" cy="192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250" y="0"/>
                                <a:ext cx="450850" cy="327660"/>
                              </a:xfrm>
                              <a:prstGeom prst="flowChart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AutoShap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0858" y="168249"/>
                                <a:ext cx="3949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" name="AutoShap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3856" y="0"/>
                              <a:ext cx="424131" cy="325673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utoShap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0041" y="168250"/>
                              <a:ext cx="33778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82880"/>
                              <a:ext cx="1270" cy="8563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75104" y="182880"/>
                              <a:ext cx="1270" cy="8563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945" y="497434"/>
                              <a:ext cx="92900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086" y="424282"/>
                              <a:ext cx="435610" cy="1549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4713" y="182880"/>
                              <a:ext cx="3917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038759"/>
                              <a:ext cx="84445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Straight Connector 28"/>
                          <wps:cNvCnPr/>
                          <wps:spPr>
                            <a:xfrm>
                              <a:off x="950976" y="1038759"/>
                              <a:ext cx="1035185" cy="6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 flipV="1">
                              <a:off x="950976" y="182880"/>
                              <a:ext cx="26" cy="314554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53427" y="-291826"/>
                            <a:ext cx="619336" cy="503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962" w:rsidRPr="003A6460" w:rsidRDefault="003A6460" w:rsidP="00C91962">
                              <w:pPr>
                                <w:pStyle w:val="Heading1"/>
                                <w:rPr>
                                  <w:rFonts w:ascii="Times New Roman" w:hAnsi="Times New Roman"/>
                                  <w:color w:val="auto"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auto"/>
                                  <w:sz w:val="24"/>
                                </w:rPr>
                                <w:t xml:space="preserve">    R</w:t>
                              </w:r>
                              <w:r>
                                <w:rPr>
                                  <w:rFonts w:ascii="Times New Roman" w:hAnsi="Times New Roman"/>
                                  <w:color w:val="auto"/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1" name="Group 31"/>
                        <wpg:cNvGrpSpPr/>
                        <wpg:grpSpPr>
                          <a:xfrm>
                            <a:off x="409651" y="-309534"/>
                            <a:ext cx="1469418" cy="2069398"/>
                            <a:chOff x="0" y="-404632"/>
                            <a:chExt cx="1469418" cy="2069398"/>
                          </a:xfrm>
                        </wpg:grpSpPr>
                        <wps:wsp>
                          <wps:cNvPr id="32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06701"/>
                              <a:ext cx="429118" cy="3978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1962" w:rsidRPr="003A6460" w:rsidRDefault="00C91962" w:rsidP="00C91962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R</w:t>
                                </w:r>
                                <w:r w:rsidR="003A6460">
                                  <w:rPr>
                                    <w:b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112" y="1322501"/>
                              <a:ext cx="418465" cy="342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1962" w:rsidRPr="005C08D6" w:rsidRDefault="00C91962" w:rsidP="00C91962">
                                <w:pPr>
                                  <w:rPr>
                                    <w:b/>
                                  </w:rPr>
                                </w:pPr>
                                <w:r w:rsidRPr="005C08D6">
                                  <w:rPr>
                                    <w:rFonts w:ascii="VNI-Allegie" w:hAnsi="VNI-Allegie"/>
                                    <w:b/>
                                  </w:rPr>
                                  <w:t>E</w:t>
                                </w:r>
                                <w:r>
                                  <w:rPr>
                                    <w:rFonts w:ascii="VN-NTime" w:hAnsi="VN-NTime"/>
                                    <w:b/>
                                  </w:rPr>
                                  <w:t>,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210" y="-404632"/>
                              <a:ext cx="527208" cy="521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1962" w:rsidRPr="003A6460" w:rsidRDefault="003A6460" w:rsidP="00C91962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</w:rPr>
                                  <w:t xml:space="preserve">   R</w:t>
                                </w: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281926" id="Group 9" o:spid="_x0000_s1028" style="position:absolute;left:0;text-align:left;margin-left:344.6pt;margin-top:35.4pt;width:156.35pt;height:161.3pt;z-index:251680768;mso-width-relative:margin;mso-height-relative:margin" coordorigin="1097,-3095" coordsize="19864,20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">
                <v:group id="Group 10" o:spid="_x0000_s1029" style="position:absolute;left:1097;top:2121;width:19864;height:12055" coordsize="19864,12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1" o:spid="_x0000_s1030" style="position:absolute;left:8266;top:9070;width:876;height:2984" coordsize="87782,298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10" o:spid="_x0000_s1031" type="#_x0000_t32" style="position:absolute;width:0;height:298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    <v:shape id="AutoShape 111" o:spid="_x0000_s1032" type="#_x0000_t32" style="position:absolute;left:87782;top:80468;width:0;height:144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  </v:group>
                  <v:group id="Group 14" o:spid="_x0000_s1033" style="position:absolute;left:73;width:8557;height:3275" coordsize="8558,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 id="AutoShape 94" o:spid="_x0000_s1034" type="#_x0000_t32" style="position:absolute;top:1828;width:3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    <v:shape id="AutoShape 95" o:spid="_x0000_s1035" type="#_x0000_t32" style="position:absolute;left:3365;top:658;width:0;height:19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  <v:shape id="AutoShape 96" o:spid="_x0000_s1036" type="#_x0000_t32" style="position:absolute;left:4681;top:658;width:0;height:19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97" o:spid="_x0000_s1037" type="#_x0000_t120" style="position:absolute;left:1682;width:4509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pjM8YA&#10;AADbAAAADwAAAGRycy9kb3ducmV2LnhtbESPQWvCQBCF74X+h2UK3urGWqREVxGxoEKpjQWvQ3bM&#10;BrOzIbtq7K/vHAq9zfDevPfNbNH7Rl2pi3VgA6NhBoq4DLbmysD34f35DVRMyBabwGTgThEW88eH&#10;GeY23PiLrkWqlIRwzNGAS6nNtY6lI49xGFpi0U6h85hk7SptO7xJuG/0S5ZNtMeapcFhSytH5bm4&#10;eAPV+vPjuB2vz/vClcvVbnJ43Y9/jBk89cspqER9+jf/XW+s4Aus/CID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pjM8YAAADbAAAADwAAAAAAAAAAAAAAAACYAgAAZHJz&#10;L2Rvd25yZXYueG1sUEsFBgAAAAAEAAQA9QAAAIsDAAAAAA==&#10;" filled="f"/>
                    <v:shape id="AutoShape 98" o:spid="_x0000_s1038" type="#_x0000_t32" style="position:absolute;left:4608;top:1682;width:39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</v:group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99" o:spid="_x0000_s1039" type="#_x0000_t123" style="position:absolute;left:11338;width:4241;height:3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idAcAA&#10;AADbAAAADwAAAGRycy9kb3ducmV2LnhtbERPy2oCMRTdF/yHcAtuima0IDIapRZKXRXqA3R3mVwn&#10;wcnNkKTO+PdmUXB5OO/luneNuFGI1rOCybgAQVx5bblWcNh/jeYgYkLW2HgmBXeKsF4NXpZYat/x&#10;L912qRY5hGOJCkxKbSllrAw5jGPfEmfu4oPDlGGopQ7Y5XDXyGlRzKRDy7nBYEufhqrr7s8p6JpJ&#10;fTh927eWz5vwbove/RyNUsPX/mMBIlGfnuJ/91YrmOb1+Uv+AXL1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eidAcAAAADbAAAADwAAAAAAAAAAAAAAAACYAgAAZHJzL2Rvd25y&#10;ZXYueG1sUEsFBgAAAAAEAAQA9QAAAIUDAAAAAA==&#10;" strokeweight="1.5pt"/>
                  <v:shape id="AutoShape 100" o:spid="_x0000_s1040" type="#_x0000_t32" style="position:absolute;left:7900;top:1682;width:3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  <v:shape id="AutoShape 102" o:spid="_x0000_s1041" type="#_x0000_t32" style="position:absolute;top:1828;width:12;height:85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<v:shape id="AutoShape 103" o:spid="_x0000_s1042" type="#_x0000_t32" style="position:absolute;left:19751;top:1828;width:12;height:85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<v:shape id="AutoShape 105" o:spid="_x0000_s1043" type="#_x0000_t32" style="position:absolute;left:219;top:4974;width:92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<v:rect id="Rectangle 106" o:spid="_x0000_s1044" style="position:absolute;left:2340;top:4242;width:4356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<v:shape id="AutoShape 107" o:spid="_x0000_s1045" type="#_x0000_t32" style="position:absolute;left:15947;top:1828;width:39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<v:shape id="AutoShape 109" o:spid="_x0000_s1046" type="#_x0000_t32" style="position:absolute;top:10387;width:84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<v:line id="Straight Connector 28" o:spid="_x0000_s1047" style="position:absolute;visibility:visible;mso-wrap-style:square" from="9509,10387" to="19861,10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ZxMAAAADbAAAADwAAAGRycy9kb3ducmV2LnhtbERPy4rCMBTdC/5DuIIb0VQRkU6jiCi4&#10;nKkiLi/N7cNpbmoTtTNfbxaCy8N5J+vO1OJBrassK5hOIhDEmdUVFwpOx/14CcJ5ZI21ZVLwRw7W&#10;q34vwVjbJ//QI/WFCCHsYlRQet/EUrqsJINuYhviwOW2NegDbAupW3yGcFPLWRQtpMGKQ0OJDW1L&#10;yn7Tu1FQbK+j2yW9/s/9Yre0+/n3+ZxvlBoOus0XCE+d/4jf7oNWMAtjw5fw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l2cTAAAAA2wAAAA8AAAAAAAAAAAAAAAAA&#10;oQIAAGRycy9kb3ducmV2LnhtbFBLBQYAAAAABAAEAPkAAACOAwAAAAA=&#10;" strokecolor="windowText"/>
                  <v:line id="Straight Connector 29" o:spid="_x0000_s1048" style="position:absolute;flip:y;visibility:visible;mso-wrap-style:square" from="9509,1828" to="9510,4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XW0cQAAADbAAAADwAAAGRycy9kb3ducmV2LnhtbESPQWuDQBCF74H8h2UKuYS6JgWxxjVI&#10;oGnpJTRN7oM7VdGdFXcb7b/vFgo5Pt68783L97PpxY1G11pWsIliEMSV1S3XCi6fL48pCOeRNfaW&#10;ScEPOdgXy0WOmbYTf9Dt7GsRIOwyVNB4P2RSuqohgy6yA3Hwvuxo0Ac51lKPOAW46eU2jhNpsOXQ&#10;0OBAh4aq7vxtwhvzqeyStY6r1/c0tcen+nI9lEqtHuZyB8LT7O/H/+k3rWD7DH9bAgBk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9dbRxAAAANsAAAAPAAAAAAAAAAAA&#10;AAAAAKECAABkcnMvZG93bnJldi54bWxQSwUGAAAAAAQABAD5AAAAkgMAAAAA&#10;" strokecolor="windowText" strokeweight="1pt"/>
                </v:group>
                <v:shape id="Text Box 37" o:spid="_x0000_s1049" type="#_x0000_t202" style="position:absolute;left:1534;top:-2918;width:6193;height:50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2h+sAA&#10;AADbAAAADwAAAGRycy9kb3ducmV2LnhtbERPz2vCMBS+D/Y/hDfYZdhUN4arRhFhIN5W1/ujeUuK&#10;zUtoYq3+9cthsOPH93u9nVwvRhpi51nBvChBELded2wUfJ8+Z0sQMSFr7D2TghtF2G4eH9ZYaX/l&#10;LxrrZEQO4VihAptSqKSMrSWHsfCBOHM/fnCYMhyM1ANec7jr5aIs36XDjnODxUB7S+25vjgFNb81&#10;44HN8Z5CDIuXZnc5fhilnp+m3QpEoin9i//cB63gNa/PX/IPk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z2h+sAAAADbAAAADwAAAAAAAAAAAAAAAACYAgAAZHJzL2Rvd25y&#10;ZXYueG1sUEsFBgAAAAAEAAQA9QAAAIUDAAAAAA==&#10;" filled="f" stroked="f" strokeweight="1.5pt">
                  <v:textbox inset="0,0,0,0">
                    <w:txbxContent>
                      <w:p w:rsidR="00C91962" w:rsidRPr="003A6460" w:rsidRDefault="003A6460" w:rsidP="00C91962">
                        <w:pPr>
                          <w:pStyle w:val="Heading1"/>
                          <w:rPr>
                            <w:rFonts w:ascii="Times New Roman" w:hAnsi="Times New Roman"/>
                            <w:color w:val="auto"/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color w:val="auto"/>
                            <w:sz w:val="24"/>
                          </w:rPr>
                          <w:t xml:space="preserve">    R</w:t>
                        </w:r>
                        <w:r>
                          <w:rPr>
                            <w:rFonts w:ascii="Times New Roman" w:hAnsi="Times New Roman"/>
                            <w:color w:val="auto"/>
                            <w:sz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31" o:spid="_x0000_s1050" style="position:absolute;left:4096;top:-3095;width:14694;height:20693" coordorigin=",-4046" coordsize="14694,20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Text Box 79" o:spid="_x0000_s1051" type="#_x0000_t202" style="position:absolute;top:7067;width:4291;height:3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C91962" w:rsidRPr="003A6460" w:rsidRDefault="00C91962" w:rsidP="00C91962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</w:rPr>
                            <w:t>R</w:t>
                          </w:r>
                          <w:r w:rsidR="003A6460">
                            <w:rPr>
                              <w:b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2" o:spid="_x0000_s1052" type="#_x0000_t202" style="position:absolute;left:3631;top:13225;width:4184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C91962" w:rsidRPr="005C08D6" w:rsidRDefault="00C91962" w:rsidP="00C91962">
                          <w:pPr>
                            <w:rPr>
                              <w:b/>
                            </w:rPr>
                          </w:pPr>
                          <w:r w:rsidRPr="005C08D6">
                            <w:rPr>
                              <w:rFonts w:ascii="VNI-Allegie" w:hAnsi="VNI-Allegie"/>
                              <w:b/>
                            </w:rPr>
                            <w:t>E</w:t>
                          </w:r>
                          <w:r>
                            <w:rPr>
                              <w:rFonts w:ascii="VN-NTime" w:hAnsi="VN-NTime"/>
                              <w:b/>
                            </w:rPr>
                            <w:t>,r</w:t>
                          </w:r>
                        </w:p>
                      </w:txbxContent>
                    </v:textbox>
                  </v:shape>
                  <v:shape id="Text Box 42" o:spid="_x0000_s1053" type="#_x0000_t202" style="position:absolute;left:9422;top:-4046;width:5272;height:5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an+cIA&#10;AADbAAAADwAAAGRycy9kb3ducmV2LnhtbESPQWsCMRSE70L/Q3iFXkSzWim6GkWEgnhzrffH5pld&#10;3LyETVxXf31TKHgcZuYbZrXpbSM6akPtWMFknIEgLp2u2Sj4OX2P5iBCRNbYOCYFDwqwWb8NVphr&#10;d+cjdUU0IkE45KigitHnUoayIoth7Dxx8i6utRiTbI3ULd4T3DZymmVf0mLNaaFCT7uKymtxswoK&#10;np27PZvDM/rgp8Pz9nZYGKU+3vvtEkSkPr7C/+29VvA5g78v6Qf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Bqf5wgAAANsAAAAPAAAAAAAAAAAAAAAAAJgCAABkcnMvZG93&#10;bnJldi54bWxQSwUGAAAAAAQABAD1AAAAhwMAAAAA&#10;" filled="f" stroked="f" strokeweight="1.5pt">
                    <v:textbox inset="0,0,0,0">
                      <w:txbxContent>
                        <w:p w:rsidR="00C91962" w:rsidRPr="003A6460" w:rsidRDefault="003A6460" w:rsidP="00C91962">
                          <w:pPr>
                            <w:pStyle w:val="Heading1"/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</w:rPr>
                            <w:t xml:space="preserve">   R</w:t>
                          </w: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7A3659" w:rsidRPr="00176053">
        <w:rPr>
          <w:b/>
          <w:sz w:val="22"/>
          <w:szCs w:val="22"/>
        </w:rPr>
        <w:t>Câu 5</w:t>
      </w:r>
      <w:r w:rsidR="00C046FF" w:rsidRPr="00176053">
        <w:rPr>
          <w:i/>
          <w:sz w:val="22"/>
          <w:szCs w:val="22"/>
        </w:rPr>
        <w:t>(1,5</w:t>
      </w:r>
      <w:r w:rsidR="007A3659" w:rsidRPr="00176053">
        <w:rPr>
          <w:i/>
          <w:sz w:val="22"/>
          <w:szCs w:val="22"/>
        </w:rPr>
        <w:t>điểm):</w:t>
      </w:r>
      <w:r w:rsidR="007A3659" w:rsidRPr="00176053">
        <w:rPr>
          <w:sz w:val="22"/>
          <w:szCs w:val="22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hiệt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ban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đầu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2</w:t>
      </w:r>
      <w:r w:rsidR="00F365A5" w:rsidRPr="00176053">
        <w:rPr>
          <w:rFonts w:cs="Times New Roman"/>
          <w:noProof w:val="0"/>
          <w:sz w:val="22"/>
          <w:szCs w:val="22"/>
          <w:lang w:eastAsia="en-US"/>
        </w:rPr>
        <w:t>,4</w:t>
      </w:r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lí</w:t>
      </w:r>
      <w:r w:rsidR="00F365A5" w:rsidRPr="00176053">
        <w:rPr>
          <w:rFonts w:cs="Times New Roman"/>
          <w:noProof w:val="0"/>
          <w:sz w:val="22"/>
          <w:szCs w:val="22"/>
          <w:lang w:eastAsia="en-US"/>
        </w:rPr>
        <w:t>t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nước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20</w:t>
      </w:r>
      <w:r w:rsidR="00E75E8B" w:rsidRPr="00176053">
        <w:rPr>
          <w:rFonts w:cs="Times New Roman"/>
          <w:noProof w:val="0"/>
          <w:sz w:val="22"/>
          <w:szCs w:val="22"/>
          <w:vertAlign w:val="superscript"/>
          <w:lang w:eastAsia="en-US"/>
        </w:rPr>
        <w:t>0</w:t>
      </w:r>
      <w:r w:rsidR="00F365A5" w:rsidRPr="00176053">
        <w:rPr>
          <w:rFonts w:cs="Times New Roman"/>
          <w:noProof w:val="0"/>
          <w:sz w:val="22"/>
          <w:szCs w:val="22"/>
          <w:lang w:eastAsia="en-US"/>
        </w:rPr>
        <w:t>C .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Hiệu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bếp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80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%. </w:t>
      </w:r>
    </w:p>
    <w:p w:rsidR="00D223B5" w:rsidRPr="00176053" w:rsidRDefault="00D223B5" w:rsidP="00A943EC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 xml:space="preserve">     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ếu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ầ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u</w:t>
      </w:r>
      <w:r w:rsidR="00F365A5" w:rsidRPr="00176053">
        <w:rPr>
          <w:rFonts w:cs="Times New Roman"/>
          <w:noProof w:val="0"/>
          <w:sz w:val="22"/>
          <w:szCs w:val="22"/>
          <w:lang w:eastAsia="en-US"/>
        </w:rPr>
        <w:t>n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sôi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hết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lượng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nước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trên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365A5" w:rsidRPr="00176053">
        <w:rPr>
          <w:rFonts w:cs="Times New Roman"/>
          <w:noProof w:val="0"/>
          <w:sz w:val="22"/>
          <w:szCs w:val="22"/>
          <w:lang w:eastAsia="en-US"/>
        </w:rPr>
        <w:t>sau</w:t>
      </w:r>
      <w:proofErr w:type="spellEnd"/>
      <w:r w:rsidR="00F365A5" w:rsidRPr="00176053">
        <w:rPr>
          <w:rFonts w:cs="Times New Roman"/>
          <w:noProof w:val="0"/>
          <w:sz w:val="22"/>
          <w:szCs w:val="22"/>
          <w:lang w:eastAsia="en-US"/>
        </w:rPr>
        <w:t xml:space="preserve"> 800s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thì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ình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ước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phải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ao</w:t>
      </w:r>
      <w:proofErr w:type="spellEnd"/>
    </w:p>
    <w:p w:rsidR="007A3659" w:rsidRPr="00176053" w:rsidRDefault="00D223B5" w:rsidP="00A943EC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     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hiêu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?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iết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A43D3" w:rsidRPr="00176053">
        <w:rPr>
          <w:rFonts w:cs="Times New Roman"/>
          <w:noProof w:val="0"/>
          <w:sz w:val="22"/>
          <w:szCs w:val="22"/>
          <w:lang w:eastAsia="en-US"/>
        </w:rPr>
        <w:t>nhiệt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dung </w:t>
      </w:r>
      <w:proofErr w:type="spellStart"/>
      <w:r w:rsidR="000A43D3" w:rsidRPr="00176053">
        <w:rPr>
          <w:rFonts w:cs="Times New Roman"/>
          <w:noProof w:val="0"/>
          <w:sz w:val="22"/>
          <w:szCs w:val="22"/>
          <w:lang w:eastAsia="en-US"/>
        </w:rPr>
        <w:t>riêng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A43D3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A43D3" w:rsidRPr="00176053">
        <w:rPr>
          <w:rFonts w:cs="Times New Roman"/>
          <w:noProof w:val="0"/>
          <w:sz w:val="22"/>
          <w:szCs w:val="22"/>
          <w:lang w:eastAsia="en-US"/>
        </w:rPr>
        <w:t>nước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0A43D3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0A43D3" w:rsidRPr="00176053">
        <w:rPr>
          <w:rFonts w:cs="Times New Roman"/>
          <w:noProof w:val="0"/>
          <w:sz w:val="22"/>
          <w:szCs w:val="22"/>
          <w:lang w:eastAsia="en-US"/>
        </w:rPr>
        <w:t xml:space="preserve"> 419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0 J/kg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,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khối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lượng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riêng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ước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1000kg/m3.</w:t>
      </w:r>
    </w:p>
    <w:p w:rsidR="00261CF6" w:rsidRPr="00176053" w:rsidRDefault="007A3659" w:rsidP="00A943EC">
      <w:pPr>
        <w:ind w:left="426" w:hanging="426"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r w:rsidRPr="00176053">
        <w:rPr>
          <w:b/>
          <w:sz w:val="22"/>
          <w:szCs w:val="22"/>
        </w:rPr>
        <w:t>Câu 6</w:t>
      </w:r>
      <w:r w:rsidR="00070A05" w:rsidRPr="00176053">
        <w:rPr>
          <w:i/>
          <w:sz w:val="22"/>
          <w:szCs w:val="22"/>
        </w:rPr>
        <w:t>( 2,5</w:t>
      </w:r>
      <w:r w:rsidRPr="00176053">
        <w:rPr>
          <w:i/>
          <w:sz w:val="22"/>
          <w:szCs w:val="22"/>
        </w:rPr>
        <w:t>điểm):</w:t>
      </w:r>
      <w:r w:rsidRPr="00176053">
        <w:rPr>
          <w:sz w:val="22"/>
          <w:szCs w:val="22"/>
        </w:rPr>
        <w:t xml:space="preserve"> 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Cho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mạc</w:t>
      </w:r>
      <w:r w:rsidR="00BF2B2C" w:rsidRPr="00176053">
        <w:rPr>
          <w:rFonts w:cs="Times New Roman"/>
          <w:noProof w:val="0"/>
          <w:sz w:val="22"/>
          <w:szCs w:val="22"/>
          <w:lang w:eastAsia="en-US"/>
        </w:rPr>
        <w:t>h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như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hình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vẽ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: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B2C"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="00BF2B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r w:rsidR="00F8312F" w:rsidRPr="00176053">
        <w:rPr>
          <w:rFonts w:cs="Times New Roman"/>
          <w:noProof w:val="0"/>
          <w:sz w:val="22"/>
          <w:szCs w:val="22"/>
          <w:lang w:eastAsia="en-US"/>
        </w:rPr>
        <w:t>R</w:t>
      </w:r>
      <w:r w:rsidR="005D1CF3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2</w:t>
      </w:r>
      <w:r w:rsidR="00F8312F" w:rsidRPr="00176053">
        <w:rPr>
          <w:rFonts w:cs="Times New Roman"/>
          <w:noProof w:val="0"/>
          <w:sz w:val="22"/>
          <w:szCs w:val="22"/>
          <w:lang w:eastAsia="en-US"/>
        </w:rPr>
        <w:t>=9</w:t>
      </w:r>
      <w:r w:rsidR="00261CF6" w:rsidRPr="00176053">
        <w:rPr>
          <w:position w:val="-4"/>
          <w:sz w:val="22"/>
          <w:szCs w:val="22"/>
          <w:lang w:eastAsia="en-US"/>
        </w:rPr>
        <w:object w:dxaOrig="260" w:dyaOrig="260">
          <v:shape id="_x0000_i1026" type="#_x0000_t75" style="width:12.9pt;height:12.9pt" o:ole="">
            <v:imagedata r:id="rId7" o:title=""/>
          </v:shape>
          <o:OLEObject Type="Embed" ProgID="Equation.DSMT4" ShapeID="_x0000_i1026" DrawAspect="Content" ObjectID="_1511696001" r:id="rId8"/>
        </w:object>
      </w:r>
      <w:r w:rsidR="005D1CF3" w:rsidRPr="00176053">
        <w:rPr>
          <w:rFonts w:cs="Times New Roman"/>
          <w:noProof w:val="0"/>
          <w:sz w:val="22"/>
          <w:szCs w:val="22"/>
          <w:lang w:eastAsia="en-US"/>
        </w:rPr>
        <w:t>, R</w:t>
      </w:r>
      <w:r w:rsidR="005D1CF3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 xml:space="preserve">3 </w:t>
      </w:r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b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>óng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đèn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số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ghi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(6V;4W), R</w:t>
      </w:r>
      <w:r w:rsidR="005D1CF3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1</w:t>
      </w:r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D1CF3" w:rsidRPr="00176053">
        <w:rPr>
          <w:rFonts w:cs="Times New Roman"/>
          <w:noProof w:val="0"/>
          <w:sz w:val="22"/>
          <w:szCs w:val="22"/>
          <w:lang w:eastAsia="en-US"/>
        </w:rPr>
        <w:t>b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>ình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phâ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hứa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dung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dịch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itrat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anod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l</w:t>
      </w:r>
      <w:r w:rsidR="00F8312F" w:rsidRPr="00176053">
        <w:rPr>
          <w:rFonts w:cs="Times New Roman"/>
          <w:noProof w:val="0"/>
          <w:sz w:val="22"/>
          <w:szCs w:val="22"/>
          <w:lang w:eastAsia="en-US"/>
        </w:rPr>
        <w:t>àm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bằng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8312F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R</w:t>
      </w:r>
      <w:r w:rsidR="005D1CF3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1</w:t>
      </w:r>
      <w:r w:rsidR="005D1CF3" w:rsidRPr="00176053">
        <w:rPr>
          <w:rFonts w:cs="Times New Roman"/>
          <w:noProof w:val="0"/>
          <w:sz w:val="22"/>
          <w:szCs w:val="22"/>
          <w:lang w:eastAsia="en-US"/>
        </w:rPr>
        <w:t xml:space="preserve"> =</w:t>
      </w:r>
      <w:r w:rsidR="00F8312F" w:rsidRPr="00176053">
        <w:rPr>
          <w:rFonts w:cs="Times New Roman"/>
          <w:noProof w:val="0"/>
          <w:sz w:val="22"/>
          <w:szCs w:val="22"/>
          <w:lang w:eastAsia="en-US"/>
        </w:rPr>
        <w:t xml:space="preserve"> 18</w:t>
      </w:r>
      <w:r w:rsidR="00261CF6" w:rsidRPr="00176053">
        <w:rPr>
          <w:position w:val="-4"/>
          <w:sz w:val="22"/>
          <w:szCs w:val="22"/>
          <w:lang w:eastAsia="en-US"/>
        </w:rPr>
        <w:object w:dxaOrig="260" w:dyaOrig="260">
          <v:shape id="_x0000_i1027" type="#_x0000_t75" style="width:12.9pt;height:12.9pt" o:ole="">
            <v:imagedata r:id="rId7" o:title=""/>
          </v:shape>
          <o:OLEObject Type="Embed" ProgID="Equation.DSMT4" ShapeID="_x0000_i1027" DrawAspect="Content" ObjectID="_1511696002" r:id="rId9"/>
        </w:object>
      </w:r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. </w:t>
      </w:r>
      <w:proofErr w:type="spellStart"/>
      <w:r w:rsidR="00394B74" w:rsidRPr="00176053">
        <w:rPr>
          <w:rFonts w:cs="Times New Roman"/>
          <w:noProof w:val="0"/>
          <w:sz w:val="22"/>
          <w:szCs w:val="22"/>
          <w:lang w:eastAsia="en-US"/>
        </w:rPr>
        <w:t>Nguồn</w:t>
      </w:r>
      <w:proofErr w:type="spellEnd"/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94B74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94B74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94B74" w:rsidRPr="00176053">
        <w:rPr>
          <w:rFonts w:cs="Times New Roman"/>
          <w:noProof w:val="0"/>
          <w:sz w:val="22"/>
          <w:szCs w:val="22"/>
          <w:lang w:eastAsia="en-US"/>
        </w:rPr>
        <w:t>số</w:t>
      </w:r>
      <w:proofErr w:type="spellEnd"/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94B74" w:rsidRPr="00176053">
        <w:rPr>
          <w:rFonts w:cs="Times New Roman"/>
          <w:noProof w:val="0"/>
          <w:sz w:val="22"/>
          <w:szCs w:val="22"/>
          <w:lang w:eastAsia="en-US"/>
        </w:rPr>
        <w:t>ghi</w:t>
      </w:r>
      <w:proofErr w:type="spellEnd"/>
      <w:r w:rsidR="00394B74" w:rsidRPr="00176053">
        <w:rPr>
          <w:rFonts w:cs="Times New Roman"/>
          <w:noProof w:val="0"/>
          <w:sz w:val="22"/>
          <w:szCs w:val="22"/>
          <w:lang w:eastAsia="en-US"/>
        </w:rPr>
        <w:t xml:space="preserve"> (</w:t>
      </w:r>
      <w:r w:rsidR="004A3EA7" w:rsidRPr="00176053">
        <w:rPr>
          <w:rFonts w:cs="Times New Roman"/>
          <w:noProof w:val="0"/>
          <w:sz w:val="22"/>
          <w:szCs w:val="22"/>
          <w:lang w:eastAsia="en-US"/>
        </w:rPr>
        <w:t>3</w:t>
      </w:r>
      <w:r w:rsidR="004D4F01" w:rsidRPr="00176053">
        <w:rPr>
          <w:rFonts w:cs="Times New Roman"/>
          <w:noProof w:val="0"/>
          <w:sz w:val="22"/>
          <w:szCs w:val="22"/>
          <w:lang w:eastAsia="en-US"/>
        </w:rPr>
        <w:t>1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V; 0,5 </w:t>
      </w:r>
      <w:r w:rsidR="00261CF6" w:rsidRPr="00176053">
        <w:rPr>
          <w:position w:val="-4"/>
          <w:sz w:val="22"/>
          <w:szCs w:val="22"/>
          <w:lang w:eastAsia="en-US"/>
        </w:rPr>
        <w:object w:dxaOrig="260" w:dyaOrig="260">
          <v:shape id="_x0000_i1028" type="#_x0000_t75" style="width:12.9pt;height:12.9pt" o:ole="">
            <v:imagedata r:id="rId7" o:title=""/>
          </v:shape>
          <o:OLEObject Type="Embed" ProgID="Equation.DSMT4" ShapeID="_x0000_i1028" DrawAspect="Content" ObjectID="_1511696003" r:id="rId10"/>
        </w:objec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>).</w:t>
      </w:r>
    </w:p>
    <w:p w:rsidR="00261CF6" w:rsidRPr="00176053" w:rsidRDefault="00261CF6" w:rsidP="00261CF6">
      <w:pPr>
        <w:numPr>
          <w:ilvl w:val="0"/>
          <w:numId w:val="7"/>
        </w:numPr>
        <w:contextualSpacing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ố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mạc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ngoài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261CF6" w:rsidRPr="00176053" w:rsidRDefault="00261CF6" w:rsidP="00261CF6">
      <w:pPr>
        <w:numPr>
          <w:ilvl w:val="0"/>
          <w:numId w:val="7"/>
        </w:numPr>
        <w:contextualSpacing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Nhậ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xé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sá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đè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7A3659" w:rsidRPr="00176053" w:rsidRDefault="00261CF6" w:rsidP="00A943EC">
      <w:pPr>
        <w:numPr>
          <w:ilvl w:val="0"/>
          <w:numId w:val="7"/>
        </w:numPr>
        <w:rPr>
          <w:rFonts w:cs="Times New Roman"/>
          <w:noProof w:val="0"/>
          <w:sz w:val="22"/>
          <w:szCs w:val="22"/>
          <w:lang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khối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lượ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bám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vào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ato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sau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16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phú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5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giây.Cho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A=108 g/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mol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n=1.</w:t>
      </w:r>
    </w:p>
    <w:p w:rsidR="00D223B5" w:rsidRPr="00176053" w:rsidRDefault="00261CF6" w:rsidP="00A943EC">
      <w:pPr>
        <w:ind w:left="426" w:hanging="426"/>
        <w:contextualSpacing/>
        <w:jc w:val="both"/>
        <w:rPr>
          <w:rFonts w:cs="Times New Roman"/>
          <w:noProof w:val="0"/>
          <w:sz w:val="22"/>
          <w:szCs w:val="22"/>
          <w:lang w:eastAsia="en-US"/>
        </w:rPr>
      </w:pPr>
      <w:proofErr w:type="spellStart"/>
      <w:r w:rsidRPr="00176053">
        <w:rPr>
          <w:rFonts w:cs="Times New Roman"/>
          <w:b/>
          <w:noProof w:val="0"/>
          <w:sz w:val="22"/>
          <w:szCs w:val="22"/>
          <w:lang w:eastAsia="en-US"/>
        </w:rPr>
        <w:t>Câu</w:t>
      </w:r>
      <w:proofErr w:type="spellEnd"/>
      <w:r w:rsidRPr="00176053">
        <w:rPr>
          <w:rFonts w:cs="Times New Roman"/>
          <w:b/>
          <w:noProof w:val="0"/>
          <w:sz w:val="22"/>
          <w:szCs w:val="22"/>
          <w:lang w:eastAsia="en-US"/>
        </w:rPr>
        <w:t xml:space="preserve"> 7</w:t>
      </w:r>
      <w:r w:rsidR="00070A05" w:rsidRPr="00176053">
        <w:rPr>
          <w:rFonts w:cs="Times New Roman"/>
          <w:i/>
          <w:noProof w:val="0"/>
          <w:sz w:val="22"/>
          <w:szCs w:val="22"/>
          <w:lang w:eastAsia="en-US"/>
        </w:rPr>
        <w:t>(1,5</w:t>
      </w:r>
      <w:r w:rsidRPr="00176053">
        <w:rPr>
          <w:rFonts w:cs="Times New Roman"/>
          <w:i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i/>
          <w:noProof w:val="0"/>
          <w:sz w:val="22"/>
          <w:szCs w:val="22"/>
          <w:lang w:eastAsia="en-US"/>
        </w:rPr>
        <w:t>điểm</w:t>
      </w:r>
      <w:proofErr w:type="spellEnd"/>
      <w:r w:rsidRPr="00176053">
        <w:rPr>
          <w:rFonts w:cs="Times New Roman"/>
          <w:i/>
          <w:noProof w:val="0"/>
          <w:sz w:val="22"/>
          <w:szCs w:val="22"/>
          <w:lang w:eastAsia="en-US"/>
        </w:rPr>
        <w:t>):</w:t>
      </w:r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Một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phòng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bếp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dược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trang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4D4F01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="004D4F01" w:rsidRPr="00176053">
        <w:rPr>
          <w:rFonts w:cs="Times New Roman"/>
          <w:noProof w:val="0"/>
          <w:sz w:val="22"/>
          <w:szCs w:val="22"/>
          <w:lang w:eastAsia="en-US"/>
        </w:rPr>
        <w:t xml:space="preserve"> 1</w:t>
      </w:r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ủ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lạnh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210 W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1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bếp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750W.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iề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điệ</w:t>
      </w:r>
      <w:r w:rsidR="0061618A" w:rsidRPr="00176053">
        <w:rPr>
          <w:rFonts w:cs="Times New Roman"/>
          <w:noProof w:val="0"/>
          <w:sz w:val="22"/>
          <w:szCs w:val="22"/>
          <w:lang w:eastAsia="en-US"/>
        </w:rPr>
        <w:t>n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cho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tấ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cả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các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thiết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rê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30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ngày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,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mổ</w:t>
      </w:r>
      <w:r w:rsidR="0061618A" w:rsidRPr="00176053">
        <w:rPr>
          <w:rFonts w:cs="Times New Roman"/>
          <w:noProof w:val="0"/>
          <w:sz w:val="22"/>
          <w:szCs w:val="22"/>
          <w:lang w:eastAsia="en-US"/>
        </w:rPr>
        <w:t>i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ngày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bếp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</w:p>
    <w:p w:rsidR="00261CF6" w:rsidRPr="00176053" w:rsidRDefault="00D223B5" w:rsidP="00A943EC">
      <w:pPr>
        <w:ind w:left="426" w:hanging="426"/>
        <w:contextualSpacing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cs="Times New Roman"/>
          <w:b/>
          <w:noProof w:val="0"/>
          <w:sz w:val="22"/>
          <w:szCs w:val="22"/>
          <w:lang w:eastAsia="en-US"/>
        </w:rPr>
        <w:t xml:space="preserve">      </w:t>
      </w:r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7 </w:t>
      </w:r>
      <w:proofErr w:type="spellStart"/>
      <w:r w:rsidR="0061618A" w:rsidRPr="00176053">
        <w:rPr>
          <w:rFonts w:cs="Times New Roman"/>
          <w:noProof w:val="0"/>
          <w:sz w:val="22"/>
          <w:szCs w:val="22"/>
          <w:lang w:eastAsia="en-US"/>
        </w:rPr>
        <w:t>giờ</w:t>
      </w:r>
      <w:proofErr w:type="spellEnd"/>
      <w:r w:rsidR="0061618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(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Giá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1500 đ/kWh).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iết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tất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ả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các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thiết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trê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ược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với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nguồ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ổn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261CF6" w:rsidRPr="00176053">
        <w:rPr>
          <w:rFonts w:cs="Times New Roman"/>
          <w:noProof w:val="0"/>
          <w:sz w:val="22"/>
          <w:szCs w:val="22"/>
          <w:lang w:eastAsia="en-US"/>
        </w:rPr>
        <w:t>định</w:t>
      </w:r>
      <w:proofErr w:type="spellEnd"/>
      <w:r w:rsidR="00261CF6"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176053" w:rsidRDefault="00176053" w:rsidP="00261CF6">
      <w:pPr>
        <w:ind w:left="1800"/>
        <w:contextualSpacing/>
        <w:jc w:val="both"/>
        <w:rPr>
          <w:rFonts w:cs="Times New Roman"/>
          <w:noProof w:val="0"/>
          <w:sz w:val="22"/>
          <w:szCs w:val="22"/>
          <w:lang w:eastAsia="en-US"/>
        </w:rPr>
      </w:pPr>
    </w:p>
    <w:p w:rsidR="00261CF6" w:rsidRPr="00176053" w:rsidRDefault="00176053" w:rsidP="00261CF6">
      <w:pPr>
        <w:ind w:left="1800"/>
        <w:contextualSpacing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699EFFB2" wp14:editId="13C44CA6">
                <wp:simplePos x="0" y="0"/>
                <wp:positionH relativeFrom="column">
                  <wp:posOffset>532765</wp:posOffset>
                </wp:positionH>
                <wp:positionV relativeFrom="paragraph">
                  <wp:posOffset>588645</wp:posOffset>
                </wp:positionV>
                <wp:extent cx="1371600" cy="0"/>
                <wp:effectExtent l="0" t="0" r="19050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54C739" id="Straight Connector 3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95pt,46.35pt" to="149.9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"/>
            </w:pict>
          </mc:Fallback>
        </mc:AlternateContent>
      </w: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5BA04E" wp14:editId="4B21D27C">
                <wp:simplePos x="0" y="0"/>
                <wp:positionH relativeFrom="column">
                  <wp:posOffset>2883535</wp:posOffset>
                </wp:positionH>
                <wp:positionV relativeFrom="paragraph">
                  <wp:posOffset>310515</wp:posOffset>
                </wp:positionV>
                <wp:extent cx="3813810" cy="617220"/>
                <wp:effectExtent l="0" t="0" r="0" b="0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3810" cy="61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3659" w:rsidRPr="00540722" w:rsidRDefault="00F3088E" w:rsidP="007A3659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ĐỀ THI </w:t>
                            </w:r>
                            <w:r w:rsidR="004A2280">
                              <w:rPr>
                                <w:b/>
                              </w:rPr>
                              <w:t>CUỐI</w:t>
                            </w:r>
                            <w:r w:rsidR="00F1745E">
                              <w:rPr>
                                <w:b/>
                              </w:rPr>
                              <w:t xml:space="preserve"> H</w:t>
                            </w:r>
                            <w:r>
                              <w:rPr>
                                <w:b/>
                              </w:rPr>
                              <w:t xml:space="preserve">ỌC </w:t>
                            </w:r>
                            <w:r w:rsidR="00F1745E">
                              <w:rPr>
                                <w:b/>
                              </w:rPr>
                              <w:t>K</w:t>
                            </w:r>
                            <w:r>
                              <w:rPr>
                                <w:b/>
                              </w:rPr>
                              <w:t>Ì</w:t>
                            </w:r>
                            <w:r w:rsidR="00F1745E">
                              <w:rPr>
                                <w:b/>
                              </w:rPr>
                              <w:t xml:space="preserve"> I NĂM</w:t>
                            </w:r>
                            <w:r w:rsidR="00410915">
                              <w:rPr>
                                <w:b/>
                              </w:rPr>
                              <w:t xml:space="preserve"> HỌC 2015 – 2016</w:t>
                            </w:r>
                          </w:p>
                          <w:p w:rsidR="007A3659" w:rsidRPr="00540722" w:rsidRDefault="007A3659" w:rsidP="007A365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ôn : Vật lí 11</w:t>
                            </w:r>
                          </w:p>
                          <w:p w:rsidR="007A3659" w:rsidRPr="00540722" w:rsidRDefault="007A3659" w:rsidP="007A3659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0722">
                              <w:rPr>
                                <w:i/>
                              </w:rPr>
                              <w:t>Thời gian làm bài :  45 phú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5BA04E" id="Text Box 4" o:spid="_x0000_s1054" type="#_x0000_t202" style="position:absolute;left:0;text-align:left;margin-left:227.05pt;margin-top:24.45pt;width:300.3pt;height:48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" stroked="f">
                <v:textbox style="mso-fit-shape-to-text:t">
                  <w:txbxContent>
                    <w:p w:rsidR="007A3659" w:rsidRPr="00540722" w:rsidRDefault="00F3088E" w:rsidP="007A3659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ĐỀ THI </w:t>
                      </w:r>
                      <w:r w:rsidR="004A2280">
                        <w:rPr>
                          <w:b/>
                        </w:rPr>
                        <w:t>CUỐI</w:t>
                      </w:r>
                      <w:r w:rsidR="00F1745E">
                        <w:rPr>
                          <w:b/>
                        </w:rPr>
                        <w:t xml:space="preserve"> H</w:t>
                      </w:r>
                      <w:r>
                        <w:rPr>
                          <w:b/>
                        </w:rPr>
                        <w:t xml:space="preserve">ỌC </w:t>
                      </w:r>
                      <w:r w:rsidR="00F1745E">
                        <w:rPr>
                          <w:b/>
                        </w:rPr>
                        <w:t>K</w:t>
                      </w:r>
                      <w:r>
                        <w:rPr>
                          <w:b/>
                        </w:rPr>
                        <w:t>Ì</w:t>
                      </w:r>
                      <w:r w:rsidR="00F1745E">
                        <w:rPr>
                          <w:b/>
                        </w:rPr>
                        <w:t xml:space="preserve"> I NĂM</w:t>
                      </w:r>
                      <w:r w:rsidR="00410915">
                        <w:rPr>
                          <w:b/>
                        </w:rPr>
                        <w:t xml:space="preserve"> HỌC 2015 – 2016</w:t>
                      </w:r>
                    </w:p>
                    <w:p w:rsidR="007A3659" w:rsidRPr="00540722" w:rsidRDefault="007A3659" w:rsidP="007A3659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ôn : Vật lí 11</w:t>
                      </w:r>
                    </w:p>
                    <w:p w:rsidR="007A3659" w:rsidRPr="00540722" w:rsidRDefault="007A3659" w:rsidP="007A3659">
                      <w:pPr>
                        <w:jc w:val="center"/>
                        <w:rPr>
                          <w:i/>
                        </w:rPr>
                      </w:pPr>
                      <w:r w:rsidRPr="00540722">
                        <w:rPr>
                          <w:i/>
                        </w:rPr>
                        <w:t>Thời gian làm bài :  45 phú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A3659" w:rsidRPr="00176053" w:rsidRDefault="007A3659" w:rsidP="007A3659">
      <w:pPr>
        <w:ind w:left="720" w:right="432"/>
        <w:rPr>
          <w:sz w:val="22"/>
          <w:szCs w:val="22"/>
        </w:rPr>
      </w:pPr>
    </w:p>
    <w:p w:rsidR="007A3659" w:rsidRPr="00176053" w:rsidRDefault="007A3659" w:rsidP="00176053">
      <w:pPr>
        <w:tabs>
          <w:tab w:val="left" w:pos="2970"/>
        </w:tabs>
        <w:rPr>
          <w:b/>
          <w:sz w:val="22"/>
          <w:szCs w:val="22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7E1C2FF" wp14:editId="6B027A4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521585" cy="457200"/>
                <wp:effectExtent l="0" t="0" r="3175" b="3175"/>
                <wp:wrapSquare wrapText="bothSides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158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3659" w:rsidRPr="00540722" w:rsidRDefault="007A3659" w:rsidP="007A3659">
                            <w:pPr>
                              <w:rPr>
                                <w:b/>
                              </w:rPr>
                            </w:pPr>
                            <w:r w:rsidRPr="00540722">
                              <w:rPr>
                                <w:b/>
                              </w:rPr>
                              <w:t>TRƯỜNG THPT LONG TRƯỜN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E1C2FF" id="Text Box 1" o:spid="_x0000_s1055" type="#_x0000_t202" style="position:absolute;margin-left:0;margin-top:0;width:198.55pt;height:36pt;z-index:-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" stroked="f">
                <v:textbox>
                  <w:txbxContent>
                    <w:p w:rsidR="007A3659" w:rsidRPr="00540722" w:rsidRDefault="007A3659" w:rsidP="007A3659">
                      <w:pPr>
                        <w:rPr>
                          <w:b/>
                        </w:rPr>
                      </w:pPr>
                      <w:r w:rsidRPr="00540722">
                        <w:rPr>
                          <w:b/>
                        </w:rPr>
                        <w:t>TRƯỜNG THPT LONG TRƯỜN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76053">
        <w:rPr>
          <w:b/>
          <w:i/>
          <w:sz w:val="22"/>
          <w:szCs w:val="22"/>
        </w:rPr>
        <w:t xml:space="preserve"> </w:t>
      </w:r>
      <w:r w:rsidR="0025607F" w:rsidRPr="00176053">
        <w:rPr>
          <w:b/>
          <w:i/>
          <w:sz w:val="22"/>
          <w:szCs w:val="22"/>
        </w:rPr>
        <w:t>Mă đề : 244</w:t>
      </w:r>
    </w:p>
    <w:p w:rsidR="007A3659" w:rsidRPr="00176053" w:rsidRDefault="00176053" w:rsidP="007A3659">
      <w:pPr>
        <w:ind w:firstLine="720"/>
        <w:rPr>
          <w:b/>
          <w:i/>
          <w:sz w:val="22"/>
          <w:szCs w:val="22"/>
        </w:rPr>
      </w:pPr>
      <w:r w:rsidRPr="00176053">
        <w:rPr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9953EC" wp14:editId="44358E61">
                <wp:simplePos x="0" y="0"/>
                <wp:positionH relativeFrom="column">
                  <wp:posOffset>4239544</wp:posOffset>
                </wp:positionH>
                <wp:positionV relativeFrom="paragraph">
                  <wp:posOffset>5715</wp:posOffset>
                </wp:positionV>
                <wp:extent cx="1219200" cy="0"/>
                <wp:effectExtent l="0" t="0" r="1905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1F076A" id="Straight Connector 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8pt,.45pt" to="429.8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um6HAIAADY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"/>
            </w:pict>
          </mc:Fallback>
        </mc:AlternateContent>
      </w:r>
    </w:p>
    <w:p w:rsidR="00995976" w:rsidRPr="00176053" w:rsidRDefault="007A3659" w:rsidP="00F1745E">
      <w:pPr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1</w:t>
      </w:r>
      <w:r w:rsidRPr="00176053">
        <w:rPr>
          <w:i/>
          <w:sz w:val="22"/>
          <w:szCs w:val="22"/>
        </w:rPr>
        <w:t>(1điểm):</w:t>
      </w:r>
      <w:r w:rsidRPr="00176053">
        <w:rPr>
          <w:b/>
          <w:sz w:val="22"/>
          <w:szCs w:val="22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Phát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biểu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định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luật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jun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– Len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xơ.Biểu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thức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F1745E" w:rsidRPr="00176053" w:rsidRDefault="007A3659" w:rsidP="00F1745E">
      <w:pPr>
        <w:rPr>
          <w:rFonts w:cs="Times New Roman"/>
          <w:b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2</w:t>
      </w:r>
      <w:r w:rsidRPr="00176053">
        <w:rPr>
          <w:i/>
          <w:sz w:val="22"/>
          <w:szCs w:val="22"/>
        </w:rPr>
        <w:t>(1điểm):</w:t>
      </w:r>
      <w:r w:rsidRPr="00176053">
        <w:rPr>
          <w:sz w:val="22"/>
          <w:szCs w:val="22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Bản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chất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dòng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kim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loại</w:t>
      </w:r>
      <w:proofErr w:type="spellEnd"/>
      <w:r w:rsidR="00F1745E" w:rsidRPr="00176053">
        <w:rPr>
          <w:rFonts w:cs="Times New Roman"/>
          <w:b/>
          <w:noProof w:val="0"/>
          <w:sz w:val="22"/>
          <w:szCs w:val="22"/>
          <w:lang w:eastAsia="en-US"/>
        </w:rPr>
        <w:t>?</w:t>
      </w:r>
    </w:p>
    <w:p w:rsidR="00E75E8B" w:rsidRPr="00176053" w:rsidRDefault="007A3659" w:rsidP="00E75E8B">
      <w:pPr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3</w:t>
      </w:r>
      <w:r w:rsidRPr="00176053">
        <w:rPr>
          <w:i/>
          <w:sz w:val="22"/>
          <w:szCs w:val="22"/>
        </w:rPr>
        <w:t>(1điểm):</w:t>
      </w:r>
      <w:r w:rsidRPr="00176053">
        <w:rPr>
          <w:sz w:val="22"/>
          <w:szCs w:val="22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Phát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biểu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định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F1745E" w:rsidRPr="00176053">
        <w:rPr>
          <w:rFonts w:cs="Times New Roman"/>
          <w:noProof w:val="0"/>
          <w:sz w:val="22"/>
          <w:szCs w:val="22"/>
          <w:lang w:eastAsia="en-US"/>
        </w:rPr>
        <w:t>luật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farad</w:t>
      </w:r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ay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thứ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2.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Viết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="00E75E8B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75E8B" w:rsidRPr="00176053">
        <w:rPr>
          <w:rFonts w:cs="Times New Roman"/>
          <w:noProof w:val="0"/>
          <w:sz w:val="22"/>
          <w:szCs w:val="22"/>
          <w:lang w:eastAsia="en-US"/>
        </w:rPr>
        <w:t>thức</w:t>
      </w:r>
      <w:proofErr w:type="spellEnd"/>
      <w:r w:rsidR="00F1745E" w:rsidRPr="00176053">
        <w:rPr>
          <w:rFonts w:cs="Times New Roman"/>
          <w:noProof w:val="0"/>
          <w:sz w:val="22"/>
          <w:szCs w:val="22"/>
          <w:lang w:eastAsia="en-US"/>
        </w:rPr>
        <w:t xml:space="preserve"> ?</w:t>
      </w:r>
    </w:p>
    <w:p w:rsidR="00A15FFA" w:rsidRPr="00176053" w:rsidRDefault="007A3659" w:rsidP="0082571A">
      <w:pPr>
        <w:ind w:left="426" w:right="347" w:hanging="426"/>
        <w:jc w:val="both"/>
        <w:rPr>
          <w:sz w:val="22"/>
          <w:szCs w:val="22"/>
          <w:lang w:val="it-IT"/>
        </w:rPr>
      </w:pPr>
      <w:r w:rsidRPr="00176053">
        <w:rPr>
          <w:b/>
          <w:sz w:val="22"/>
          <w:szCs w:val="22"/>
        </w:rPr>
        <w:t>Câu 4</w:t>
      </w:r>
      <w:r w:rsidR="00AF5CAC" w:rsidRPr="00176053">
        <w:rPr>
          <w:i/>
          <w:sz w:val="22"/>
          <w:szCs w:val="22"/>
        </w:rPr>
        <w:t>(1,5</w:t>
      </w:r>
      <w:r w:rsidRPr="00176053">
        <w:rPr>
          <w:i/>
          <w:sz w:val="22"/>
          <w:szCs w:val="22"/>
        </w:rPr>
        <w:t>điểm):</w:t>
      </w:r>
      <w:r w:rsidRPr="00176053">
        <w:rPr>
          <w:sz w:val="22"/>
          <w:szCs w:val="22"/>
        </w:rPr>
        <w:t xml:space="preserve"> </w:t>
      </w:r>
      <w:r w:rsidR="00A15FFA" w:rsidRPr="00176053">
        <w:rPr>
          <w:sz w:val="22"/>
          <w:szCs w:val="22"/>
          <w:lang w:val="it-IT"/>
        </w:rPr>
        <w:t>Một bóng đèn 220 V - 75 W có dây tóc làm bằng vônfram. Điện trở của dây tóc bóng đèn ở 25</w:t>
      </w:r>
      <w:r w:rsidR="00A15FFA" w:rsidRPr="00176053">
        <w:rPr>
          <w:sz w:val="22"/>
          <w:szCs w:val="22"/>
          <w:vertAlign w:val="superscript"/>
          <w:lang w:val="it-IT"/>
        </w:rPr>
        <w:t xml:space="preserve">0 </w:t>
      </w:r>
      <w:r w:rsidR="00A15FFA" w:rsidRPr="00176053">
        <w:rPr>
          <w:sz w:val="22"/>
          <w:szCs w:val="22"/>
          <w:lang w:val="it-IT"/>
        </w:rPr>
        <w:t>C là R</w:t>
      </w:r>
      <w:r w:rsidR="00A15FFA" w:rsidRPr="00176053">
        <w:rPr>
          <w:sz w:val="22"/>
          <w:szCs w:val="22"/>
          <w:vertAlign w:val="subscript"/>
          <w:lang w:val="it-IT"/>
        </w:rPr>
        <w:t>0</w:t>
      </w:r>
      <w:r w:rsidR="00A15FFA" w:rsidRPr="00176053">
        <w:rPr>
          <w:sz w:val="22"/>
          <w:szCs w:val="22"/>
          <w:lang w:val="it-IT"/>
        </w:rPr>
        <w:t xml:space="preserve"> = 55,2 </w:t>
      </w:r>
      <w:r w:rsidR="00A15FFA" w:rsidRPr="00176053">
        <w:rPr>
          <w:sz w:val="22"/>
          <w:szCs w:val="22"/>
          <w:lang w:val="it-IT"/>
        </w:rPr>
        <w:sym w:font="Symbol" w:char="F057"/>
      </w:r>
      <w:r w:rsidR="00A15FFA" w:rsidRPr="00176053">
        <w:rPr>
          <w:sz w:val="22"/>
          <w:szCs w:val="22"/>
          <w:lang w:val="it-IT"/>
        </w:rPr>
        <w:t xml:space="preserve">. Tính nhiệt độ của dây tóc khi bóng đèn sáng bình thường. Cho biết hệ số nhiệt điện trở của vônfram là </w:t>
      </w:r>
      <w:r w:rsidR="00A15FFA" w:rsidRPr="00176053">
        <w:rPr>
          <w:sz w:val="22"/>
          <w:szCs w:val="22"/>
          <w:lang w:val="it-IT"/>
        </w:rPr>
        <w:sym w:font="Symbol" w:char="F061"/>
      </w:r>
      <w:r w:rsidR="00A15FFA" w:rsidRPr="00176053">
        <w:rPr>
          <w:sz w:val="22"/>
          <w:szCs w:val="22"/>
          <w:lang w:val="it-IT"/>
        </w:rPr>
        <w:t xml:space="preserve"> = 4,5.10</w:t>
      </w:r>
      <w:r w:rsidR="00A15FFA" w:rsidRPr="00176053">
        <w:rPr>
          <w:sz w:val="22"/>
          <w:szCs w:val="22"/>
          <w:vertAlign w:val="superscript"/>
          <w:lang w:val="it-IT"/>
        </w:rPr>
        <w:t xml:space="preserve">-3 </w:t>
      </w:r>
      <w:r w:rsidR="00A15FFA" w:rsidRPr="00176053">
        <w:rPr>
          <w:sz w:val="22"/>
          <w:szCs w:val="22"/>
          <w:lang w:val="it-IT"/>
        </w:rPr>
        <w:t>K</w:t>
      </w:r>
      <w:r w:rsidR="00A15FFA" w:rsidRPr="00176053">
        <w:rPr>
          <w:sz w:val="22"/>
          <w:szCs w:val="22"/>
          <w:vertAlign w:val="superscript"/>
          <w:lang w:val="it-IT"/>
        </w:rPr>
        <w:t>-1</w:t>
      </w:r>
      <w:r w:rsidR="00A15FFA" w:rsidRPr="00176053">
        <w:rPr>
          <w:sz w:val="22"/>
          <w:szCs w:val="22"/>
          <w:lang w:val="it-IT"/>
        </w:rPr>
        <w:t>.</w:t>
      </w:r>
      <w:r w:rsidR="00A15FFA" w:rsidRPr="00176053">
        <w:rPr>
          <w:sz w:val="22"/>
          <w:szCs w:val="22"/>
        </w:rPr>
        <w:t xml:space="preserve"> .Cho rằng điện trở của vônfram trong khoảng nhiệt độ này tăng tỉ lệ bậc nhất theo nhiệt</w:t>
      </w:r>
    </w:p>
    <w:p w:rsidR="007A3659" w:rsidRPr="00176053" w:rsidRDefault="00364714" w:rsidP="00C4453D">
      <w:pPr>
        <w:ind w:left="720" w:right="432" w:hanging="630"/>
        <w:rPr>
          <w:sz w:val="22"/>
          <w:szCs w:val="22"/>
        </w:rPr>
      </w:pPr>
      <w:r w:rsidRPr="00176053">
        <w:rPr>
          <w:rFonts w:eastAsiaTheme="minorHAnsi" w:cstheme="minorBidi"/>
          <w:sz w:val="22"/>
          <w:szCs w:val="22"/>
          <w:lang w:eastAsia="en-US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09158B1" wp14:editId="73046F11">
                <wp:simplePos x="0" y="0"/>
                <wp:positionH relativeFrom="column">
                  <wp:posOffset>4324985</wp:posOffset>
                </wp:positionH>
                <wp:positionV relativeFrom="paragraph">
                  <wp:posOffset>395605</wp:posOffset>
                </wp:positionV>
                <wp:extent cx="1960880" cy="1883410"/>
                <wp:effectExtent l="0" t="0" r="20320" b="2540"/>
                <wp:wrapSquare wrapText="bothSides"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0880" cy="1883410"/>
                          <a:chOff x="87782" y="-203042"/>
                          <a:chExt cx="1986464" cy="1884624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158224" y="-203042"/>
                            <a:ext cx="1574716" cy="1884624"/>
                            <a:chOff x="158224" y="-203042"/>
                            <a:chExt cx="1574716" cy="1884624"/>
                          </a:xfrm>
                        </wpg:grpSpPr>
                        <wps:wsp>
                          <wps:cNvPr id="3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224" y="-203042"/>
                              <a:ext cx="555903" cy="546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6BEA" w:rsidRPr="00A94DE1" w:rsidRDefault="00A94DE1" w:rsidP="00FB6BEA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4724" y="498754"/>
                              <a:ext cx="314555" cy="497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6BEA" w:rsidRPr="00A94DE1" w:rsidRDefault="00A94DE1" w:rsidP="00FB6BEA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color w:val="auto"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041" y="1338682"/>
                              <a:ext cx="4191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6BEA" w:rsidRPr="005C08D6" w:rsidRDefault="00FB6BEA" w:rsidP="00FB6BEA">
                                <w:pPr>
                                  <w:rPr>
                                    <w:b/>
                                  </w:rPr>
                                </w:pPr>
                                <w:r w:rsidRPr="005C08D6">
                                  <w:rPr>
                                    <w:rFonts w:ascii="VNI-Allegie" w:hAnsi="VNI-Allegie"/>
                                    <w:b/>
                                  </w:rPr>
                                  <w:t>E</w:t>
                                </w:r>
                                <w:r>
                                  <w:rPr>
                                    <w:rFonts w:ascii="VN-NTime" w:hAnsi="VN-NTime"/>
                                    <w:b/>
                                  </w:rPr>
                                  <w:t>,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4790" y="0"/>
                              <a:ext cx="438150" cy="414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6BEA" w:rsidRPr="00F3088E" w:rsidRDefault="00FB6BEA" w:rsidP="00FB6BEA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 w:rsidRPr="00F3088E">
                                  <w:rPr>
                                    <w:b/>
                                  </w:rPr>
                                  <w:t>R</w:t>
                                </w:r>
                                <w:r w:rsidR="00A94DE1" w:rsidRPr="00F3088E">
                                  <w:rPr>
                                    <w:b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" name="Group 41"/>
                        <wpg:cNvGrpSpPr/>
                        <wpg:grpSpPr>
                          <a:xfrm>
                            <a:off x="87782" y="234086"/>
                            <a:ext cx="1986464" cy="1205459"/>
                            <a:chOff x="0" y="0"/>
                            <a:chExt cx="1986464" cy="1205459"/>
                          </a:xfrm>
                        </wpg:grpSpPr>
                        <wpg:grpSp>
                          <wpg:cNvPr id="42" name="Group 42"/>
                          <wpg:cNvGrpSpPr/>
                          <wpg:grpSpPr>
                            <a:xfrm>
                              <a:off x="826618" y="907085"/>
                              <a:ext cx="87620" cy="298374"/>
                              <a:chOff x="0" y="0"/>
                              <a:chExt cx="87782" cy="298450"/>
                            </a:xfrm>
                          </wpg:grpSpPr>
                          <wps:wsp>
                            <wps:cNvPr id="43" name="AutoShape 1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8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AutoShap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782" y="80468"/>
                                <a:ext cx="0" cy="1447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5" name="Group 45"/>
                          <wpg:cNvGrpSpPr/>
                          <wpg:grpSpPr>
                            <a:xfrm>
                              <a:off x="7315" y="0"/>
                              <a:ext cx="855730" cy="327577"/>
                              <a:chOff x="0" y="0"/>
                              <a:chExt cx="855828" cy="327660"/>
                            </a:xfrm>
                          </wpg:grpSpPr>
                          <wps:wsp>
                            <wps:cNvPr id="46" name="AutoShap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82880"/>
                                <a:ext cx="3378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AutoShap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500" y="65836"/>
                                <a:ext cx="0" cy="192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AutoShap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8173" y="65836"/>
                                <a:ext cx="0" cy="192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utoShap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250" y="0"/>
                                <a:ext cx="450850" cy="327660"/>
                              </a:xfrm>
                              <a:prstGeom prst="flowChart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AutoShap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0858" y="168249"/>
                                <a:ext cx="3949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1" name="AutoShap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987" y="329184"/>
                              <a:ext cx="423545" cy="3251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0042" y="168250"/>
                              <a:ext cx="33778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82880"/>
                              <a:ext cx="1270" cy="8563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75104" y="182880"/>
                              <a:ext cx="1270" cy="8563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946" y="497434"/>
                              <a:ext cx="8029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6541" y="109728"/>
                              <a:ext cx="435610" cy="1549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AutoShap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4714" y="182880"/>
                              <a:ext cx="3917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038759"/>
                              <a:ext cx="84445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36269" y="497434"/>
                              <a:ext cx="74837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950976" y="1038759"/>
                              <a:ext cx="1035185" cy="6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9158B1" id="Group 35" o:spid="_x0000_s1056" style="position:absolute;left:0;text-align:left;margin-left:340.55pt;margin-top:31.15pt;width:154.4pt;height:148.3pt;z-index:251681792;mso-width-relative:margin;mso-height-relative:margin" coordorigin="877,-2030" coordsize="19864,18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">
                <v:group id="Group 36" o:spid="_x0000_s1057" style="position:absolute;left:1582;top:-2030;width:15747;height:18845" coordorigin="1582,-2030" coordsize="15747,18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Text Box 37" o:spid="_x0000_s1058" type="#_x0000_t202" style="position:absolute;left:1582;top:-2030;width:5559;height:5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Q5jsMA&#10;AADbAAAADwAAAGRycy9kb3ducmV2LnhtbESPQWvCQBSE7wX/w/KEXkrdqKXV1E2QQkG8Ndb7I/u6&#10;CWbfLtk1pv31XUHwOMzMN8ymHG0nBupD61jBfJaBIK6dbtko+D58Pq9AhIissXNMCn4pQFlMHjaY&#10;a3fhLxqqaESCcMhRQROjz6UMdUMWw8x54uT9uN5iTLI3Uvd4SXDbyUWWvUqLLaeFBj19NFSfqrNV&#10;UPHLcdix2f9FH/zi6bg979dGqcfpuH0HEWmM9/CtvdMKlm9w/ZJ+gC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Q5jsMAAADbAAAADwAAAAAAAAAAAAAAAACYAgAAZHJzL2Rv&#10;d25yZXYueG1sUEsFBgAAAAAEAAQA9QAAAIgDAAAAAA==&#10;" filled="f" stroked="f" strokeweight="1.5pt">
                    <v:textbox inset="0,0,0,0">
                      <w:txbxContent>
                        <w:p w:rsidR="00FB6BEA" w:rsidRPr="00A94DE1" w:rsidRDefault="00A94DE1" w:rsidP="00FB6BEA">
                          <w:pPr>
                            <w:pStyle w:val="Heading1"/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" o:spid="_x0000_s1059" type="#_x0000_t202" style="position:absolute;left:13447;top:4987;width:3145;height:4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t/MAA&#10;AADbAAAADwAAAGRycy9kb3ducmV2LnhtbERPz2vCMBS+D/Y/hDfYZdhUN4arRhFhIN5W1/ujeUuK&#10;zUtoYq3+9cthsOPH93u9nVwvRhpi51nBvChBELded2wUfJ8+Z0sQMSFr7D2TghtF2G4eH9ZYaX/l&#10;LxrrZEQO4VihAptSqKSMrSWHsfCBOHM/fnCYMhyM1ANec7jr5aIs36XDjnODxUB7S+25vjgFNb81&#10;44HN8Z5CDIuXZnc5fhilnp+m3QpEoin9i//cB63gNY/NX/IPk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ut/MAAAADbAAAADwAAAAAAAAAAAAAAAACYAgAAZHJzL2Rvd25y&#10;ZXYueG1sUEsFBgAAAAAEAAQA9QAAAIUDAAAAAA==&#10;" filled="f" stroked="f" strokeweight="1.5pt">
                    <v:textbox inset="0,0,0,0">
                      <w:txbxContent>
                        <w:p w:rsidR="00FB6BEA" w:rsidRPr="00A94DE1" w:rsidRDefault="00A94DE1" w:rsidP="00FB6BEA">
                          <w:pPr>
                            <w:pStyle w:val="Heading1"/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color w:val="auto"/>
                              <w:sz w:val="24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2" o:spid="_x0000_s1060" type="#_x0000_t202" style="position:absolute;left:7900;top:13386;width:4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FB6BEA" w:rsidRPr="005C08D6" w:rsidRDefault="00FB6BEA" w:rsidP="00FB6BEA">
                          <w:pPr>
                            <w:rPr>
                              <w:b/>
                            </w:rPr>
                          </w:pPr>
                          <w:r w:rsidRPr="005C08D6">
                            <w:rPr>
                              <w:rFonts w:ascii="VNI-Allegie" w:hAnsi="VNI-Allegie"/>
                              <w:b/>
                            </w:rPr>
                            <w:t>E</w:t>
                          </w:r>
                          <w:r>
                            <w:rPr>
                              <w:rFonts w:ascii="VN-NTime" w:hAnsi="VN-NTime"/>
                              <w:b/>
                            </w:rPr>
                            <w:t>,r</w:t>
                          </w:r>
                        </w:p>
                      </w:txbxContent>
                    </v:textbox>
                  </v:shape>
                  <v:shape id="Text Box 115" o:spid="_x0000_s1061" type="#_x0000_t202" style="position:absolute;left:12947;width:4382;height:4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FB6BEA" w:rsidRPr="00F3088E" w:rsidRDefault="00FB6BEA" w:rsidP="00FB6BEA">
                          <w:pPr>
                            <w:rPr>
                              <w:b/>
                              <w:vertAlign w:val="subscript"/>
                            </w:rPr>
                          </w:pPr>
                          <w:r w:rsidRPr="00F3088E">
                            <w:rPr>
                              <w:b/>
                            </w:rPr>
                            <w:t>R</w:t>
                          </w:r>
                          <w:r w:rsidR="00A94DE1" w:rsidRPr="00F3088E">
                            <w:rPr>
                              <w:b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41" o:spid="_x0000_s1062" style="position:absolute;left:877;top:2340;width:19865;height:12055" coordsize="19864,12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42" o:spid="_x0000_s1063" style="position:absolute;left:8266;top:9070;width:876;height:2984" coordsize="87782,298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shape id="AutoShape 110" o:spid="_x0000_s1064" type="#_x0000_t32" style="position:absolute;width:0;height:298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    <v:shape id="AutoShape 111" o:spid="_x0000_s1065" type="#_x0000_t32" style="position:absolute;left:87782;top:80468;width:0;height:144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  </v:group>
                  <v:group id="Group 45" o:spid="_x0000_s1066" style="position:absolute;left:73;width:8557;height:3275" coordsize="8558,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shape id="AutoShape 94" o:spid="_x0000_s1067" type="#_x0000_t32" style="position:absolute;top:1828;width:3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  <v:shape id="AutoShape 95" o:spid="_x0000_s1068" type="#_x0000_t32" style="position:absolute;left:3365;top:658;width:0;height:19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    <v:shape id="AutoShape 96" o:spid="_x0000_s1069" type="#_x0000_t32" style="position:absolute;left:4681;top:658;width:0;height:19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zKmmwQAAANsAAAAPAAAAAAAAAAAAAAAA&#10;AKECAABkcnMvZG93bnJldi54bWxQSwUGAAAAAAQABAD5AAAAjwMAAAAA&#10;"/>
                    <v:shape id="AutoShape 97" o:spid="_x0000_s1070" type="#_x0000_t120" style="position:absolute;left:1682;width:4509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XptcUA&#10;AADbAAAADwAAAGRycy9kb3ducmV2LnhtbESPQWsCMRSE74L/IbxCb5qtititUUQsaEG0q+D1sXnd&#10;LG5elk3Utb++KQgeh5n5hpnOW1uJKzW+dKzgrZ+AIM6dLrlQcDx89iYgfEDWWDkmBXfyMJ91O1NM&#10;tbvxN12zUIgIYZ+iAhNCnUrpc0MWfd/VxNH7cY3FEGVTSN3gLcJtJQdJMpYWS44LBmtaGsrP2cUq&#10;KFa77WkzXJ33mckXy6/xYbQf/ir1+tIuPkAEasMz/GivtYLRO/x/iT9A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pem1xQAAANsAAAAPAAAAAAAAAAAAAAAAAJgCAABkcnMv&#10;ZG93bnJldi54bWxQSwUGAAAAAAQABAD1AAAAigMAAAAA&#10;" filled="f"/>
                    <v:shape id="AutoShape 98" o:spid="_x0000_s1071" type="#_x0000_t32" style="position:absolute;left:4608;top:1682;width:39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  </v:group>
                  <v:shape id="AutoShape 99" o:spid="_x0000_s1072" type="#_x0000_t123" style="position:absolute;left:8119;top:3291;width:4236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JL58QA&#10;AADbAAAADwAAAGRycy9kb3ducmV2LnhtbESPQUsDMRSE74X+h/AEL8Vm16LI2rRUodiTYLtCe3ts&#10;npvg5mVJ0u76740g9DjMzDfMcj26TlwoROtZQTkvQBA3XltuFdSH7d0TiJiQNXaeScEPRVivppMl&#10;VtoP/EGXfWpFhnCsUIFJqa+kjI0hh3Hue+LsffngMGUZWqkDDhnuOnlfFI/SoeW8YLCnV0PN9/7s&#10;FAxd2dbHNzvr+fQSFrYY3funUer2Ztw8g0g0pmv4v73TCh5K+PuSf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iS+fEAAAA2wAAAA8AAAAAAAAAAAAAAAAAmAIAAGRycy9k&#10;b3ducmV2LnhtbFBLBQYAAAAABAAEAPUAAACJAwAAAAA=&#10;" strokeweight="1.5pt"/>
                  <v:shape id="AutoShape 100" o:spid="_x0000_s1073" type="#_x0000_t32" style="position:absolute;left:7900;top:1682;width:3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<v:shape id="AutoShape 102" o:spid="_x0000_s1074" type="#_x0000_t32" style="position:absolute;top:1828;width:12;height:85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<v:shape id="AutoShape 103" o:spid="_x0000_s1075" type="#_x0000_t32" style="position:absolute;left:19751;top:1828;width:12;height:85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      <v:shape id="AutoShape 105" o:spid="_x0000_s1076" type="#_x0000_t32" style="position:absolute;left:219;top:4974;width:8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<v:rect id="Rectangle 106" o:spid="_x0000_s1077" style="position:absolute;left:11265;top:1097;width:4356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v:shape id="AutoShape 107" o:spid="_x0000_s1078" type="#_x0000_t32" style="position:absolute;left:15947;top:1828;width:39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  <v:shape id="AutoShape 109" o:spid="_x0000_s1079" type="#_x0000_t32" style="position:absolute;top:10387;width:84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  <v:shape id="AutoShape 112" o:spid="_x0000_s1080" type="#_x0000_t32" style="position:absolute;left:12362;top:4974;width:74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      <v:line id="Straight Connector 60" o:spid="_x0000_s1081" style="position:absolute;visibility:visible;mso-wrap-style:square" from="9509,10387" to="19861,10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lsAsAAAADb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Vgf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05bALAAAAA2wAAAA8AAAAAAAAAAAAAAAAA&#10;oQIAAGRycy9kb3ducmV2LnhtbFBLBQYAAAAABAAEAPkAAACOAwAAAAA=&#10;" strokecolor="windowText"/>
                </v:group>
                <w10:wrap type="square"/>
              </v:group>
            </w:pict>
          </mc:Fallback>
        </mc:AlternateContent>
      </w:r>
      <w:r w:rsidR="007A3659" w:rsidRPr="00176053">
        <w:rPr>
          <w:b/>
          <w:sz w:val="22"/>
          <w:szCs w:val="22"/>
        </w:rPr>
        <w:t>Câu 5</w:t>
      </w:r>
      <w:r w:rsidR="00070A05" w:rsidRPr="00176053">
        <w:rPr>
          <w:i/>
          <w:sz w:val="22"/>
          <w:szCs w:val="22"/>
        </w:rPr>
        <w:t>(1,5</w:t>
      </w:r>
      <w:r w:rsidR="007A3659" w:rsidRPr="00176053">
        <w:rPr>
          <w:i/>
          <w:sz w:val="22"/>
          <w:szCs w:val="22"/>
        </w:rPr>
        <w:t>điểm):</w:t>
      </w:r>
      <w:r w:rsidR="00FB6BEA" w:rsidRPr="00176053">
        <w:rPr>
          <w:sz w:val="22"/>
          <w:szCs w:val="22"/>
        </w:rPr>
        <w:t xml:space="preserve"> </w:t>
      </w:r>
      <w:r w:rsidR="000403C7" w:rsidRPr="00176053">
        <w:rPr>
          <w:sz w:val="22"/>
          <w:szCs w:val="22"/>
        </w:rPr>
        <w:t>Dùng bếp điện có công suất 15</w:t>
      </w:r>
      <w:r w:rsidR="00FB6BEA" w:rsidRPr="00176053">
        <w:rPr>
          <w:sz w:val="22"/>
          <w:szCs w:val="22"/>
        </w:rPr>
        <w:t>00W có</w:t>
      </w:r>
      <w:r w:rsidR="005B40D9" w:rsidRPr="00176053">
        <w:rPr>
          <w:sz w:val="22"/>
          <w:szCs w:val="22"/>
        </w:rPr>
        <w:t xml:space="preserve"> hiệu suất 70% để đun sôi 2</w:t>
      </w:r>
      <w:r w:rsidR="007A1F2A" w:rsidRPr="00176053">
        <w:rPr>
          <w:sz w:val="22"/>
          <w:szCs w:val="22"/>
        </w:rPr>
        <w:t xml:space="preserve"> l</w:t>
      </w:r>
      <w:r w:rsidR="005B40D9" w:rsidRPr="00176053">
        <w:rPr>
          <w:sz w:val="22"/>
          <w:szCs w:val="22"/>
        </w:rPr>
        <w:t>ít</w:t>
      </w:r>
      <w:r w:rsidR="007A1F2A" w:rsidRPr="00176053">
        <w:rPr>
          <w:sz w:val="22"/>
          <w:szCs w:val="22"/>
        </w:rPr>
        <w:t xml:space="preserve"> </w:t>
      </w:r>
      <w:r w:rsidR="005B40D9" w:rsidRPr="00176053">
        <w:rPr>
          <w:sz w:val="22"/>
          <w:szCs w:val="22"/>
        </w:rPr>
        <w:t>nước ở nhiệt độ 2</w:t>
      </w:r>
      <w:r w:rsidR="00FB6BEA" w:rsidRPr="00176053">
        <w:rPr>
          <w:sz w:val="22"/>
          <w:szCs w:val="22"/>
        </w:rPr>
        <w:t>0</w:t>
      </w:r>
      <w:r w:rsidR="005B40D9" w:rsidRPr="00176053">
        <w:rPr>
          <w:sz w:val="22"/>
          <w:szCs w:val="22"/>
          <w:vertAlign w:val="superscript"/>
        </w:rPr>
        <w:t>0</w:t>
      </w:r>
      <w:r w:rsidR="005B40D9" w:rsidRPr="00176053">
        <w:rPr>
          <w:sz w:val="22"/>
          <w:szCs w:val="22"/>
        </w:rPr>
        <w:t>C</w:t>
      </w:r>
      <w:r w:rsidR="00FB6BEA" w:rsidRPr="00176053">
        <w:rPr>
          <w:sz w:val="22"/>
          <w:szCs w:val="22"/>
        </w:rPr>
        <w:t xml:space="preserve"> . Hỏi sau bao lâu nước sẽ sôi ? Biết nhiệt dung riêng của nước là 4200 J/kg độ , khối lượng riêng của nước là 1000kg/m3</w:t>
      </w:r>
    </w:p>
    <w:p w:rsidR="0082571A" w:rsidRPr="00176053" w:rsidRDefault="007A3659" w:rsidP="00A15FFA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b/>
          <w:sz w:val="22"/>
          <w:szCs w:val="22"/>
        </w:rPr>
        <w:t>Câu 6</w:t>
      </w:r>
      <w:r w:rsidR="00070A05" w:rsidRPr="00176053">
        <w:rPr>
          <w:i/>
          <w:sz w:val="22"/>
          <w:szCs w:val="22"/>
        </w:rPr>
        <w:t>(2</w:t>
      </w:r>
      <w:r w:rsidR="00AF5CAC" w:rsidRPr="00176053">
        <w:rPr>
          <w:i/>
          <w:sz w:val="22"/>
          <w:szCs w:val="22"/>
        </w:rPr>
        <w:t>,5</w:t>
      </w:r>
      <w:r w:rsidRPr="00176053">
        <w:rPr>
          <w:i/>
          <w:sz w:val="22"/>
          <w:szCs w:val="22"/>
        </w:rPr>
        <w:t>điểm):</w:t>
      </w:r>
      <w:r w:rsidRPr="00176053">
        <w:rPr>
          <w:b/>
          <w:sz w:val="22"/>
          <w:szCs w:val="22"/>
        </w:rPr>
        <w:t xml:space="preserve"> </w: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Cho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mạch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như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hình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vẽ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: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R</w:t>
      </w:r>
      <w:r w:rsidR="00A94DE1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2</w:t>
      </w:r>
      <w:r w:rsidR="005B40D9" w:rsidRPr="00176053">
        <w:rPr>
          <w:rFonts w:cs="Times New Roman"/>
          <w:noProof w:val="0"/>
          <w:sz w:val="22"/>
          <w:szCs w:val="22"/>
          <w:lang w:eastAsia="en-US"/>
        </w:rPr>
        <w:t>=12</w:t>
      </w:r>
      <w:r w:rsidR="00EA75C8" w:rsidRPr="00176053">
        <w:rPr>
          <w:position w:val="-4"/>
          <w:sz w:val="22"/>
          <w:szCs w:val="22"/>
          <w:lang w:eastAsia="en-US"/>
        </w:rPr>
        <w:object w:dxaOrig="260" w:dyaOrig="260">
          <v:shape id="_x0000_i1029" type="#_x0000_t75" style="width:12.9pt;height:12.9pt" o:ole="">
            <v:imagedata r:id="rId7" o:title=""/>
          </v:shape>
          <o:OLEObject Type="Embed" ProgID="Equation.DSMT4" ShapeID="_x0000_i1029" DrawAspect="Content" ObjectID="_1511696004" r:id="rId11"/>
        </w:object>
      </w:r>
      <w:r w:rsidR="0031682C" w:rsidRPr="00176053">
        <w:rPr>
          <w:rFonts w:cs="Times New Roman"/>
          <w:noProof w:val="0"/>
          <w:sz w:val="22"/>
          <w:szCs w:val="22"/>
          <w:lang w:eastAsia="en-US"/>
        </w:rPr>
        <w:t>,</w:t>
      </w:r>
      <w:r w:rsidR="00A94DE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</w:p>
    <w:p w:rsidR="00EA75C8" w:rsidRPr="00176053" w:rsidRDefault="0082571A" w:rsidP="00A15FFA">
      <w:pPr>
        <w:ind w:left="426" w:hanging="426"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r w:rsidRPr="00176053">
        <w:rPr>
          <w:b/>
          <w:sz w:val="22"/>
          <w:szCs w:val="22"/>
        </w:rPr>
        <w:t xml:space="preserve">       </w:t>
      </w:r>
      <w:r w:rsidR="00A94DE1" w:rsidRPr="00176053">
        <w:rPr>
          <w:rFonts w:cs="Times New Roman"/>
          <w:noProof w:val="0"/>
          <w:sz w:val="22"/>
          <w:szCs w:val="22"/>
          <w:lang w:eastAsia="en-US"/>
        </w:rPr>
        <w:t>R</w:t>
      </w:r>
      <w:r w:rsidR="00A94DE1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3</w:t>
      </w:r>
      <w:r w:rsidR="00A94DE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94DE1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A94DE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94DE1" w:rsidRPr="00176053">
        <w:rPr>
          <w:rFonts w:cs="Times New Roman"/>
          <w:noProof w:val="0"/>
          <w:sz w:val="22"/>
          <w:szCs w:val="22"/>
          <w:lang w:eastAsia="en-US"/>
        </w:rPr>
        <w:t>b</w:t>
      </w:r>
      <w:r w:rsidR="0031682C" w:rsidRPr="00176053">
        <w:rPr>
          <w:rFonts w:cs="Times New Roman"/>
          <w:noProof w:val="0"/>
          <w:sz w:val="22"/>
          <w:szCs w:val="22"/>
          <w:lang w:eastAsia="en-US"/>
        </w:rPr>
        <w:t>óng</w:t>
      </w:r>
      <w:proofErr w:type="spellEnd"/>
      <w:r w:rsidR="003168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1682C" w:rsidRPr="00176053">
        <w:rPr>
          <w:rFonts w:cs="Times New Roman"/>
          <w:noProof w:val="0"/>
          <w:sz w:val="22"/>
          <w:szCs w:val="22"/>
          <w:lang w:eastAsia="en-US"/>
        </w:rPr>
        <w:t>đèn</w:t>
      </w:r>
      <w:proofErr w:type="spellEnd"/>
      <w:r w:rsidR="003168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1682C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3168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1682C" w:rsidRPr="00176053">
        <w:rPr>
          <w:rFonts w:cs="Times New Roman"/>
          <w:noProof w:val="0"/>
          <w:sz w:val="22"/>
          <w:szCs w:val="22"/>
          <w:lang w:eastAsia="en-US"/>
        </w:rPr>
        <w:t>số</w:t>
      </w:r>
      <w:proofErr w:type="spellEnd"/>
      <w:r w:rsidR="0031682C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31682C" w:rsidRPr="00176053">
        <w:rPr>
          <w:rFonts w:cs="Times New Roman"/>
          <w:noProof w:val="0"/>
          <w:sz w:val="22"/>
          <w:szCs w:val="22"/>
          <w:lang w:eastAsia="en-US"/>
        </w:rPr>
        <w:t>ghi</w:t>
      </w:r>
      <w:proofErr w:type="spellEnd"/>
      <w:r w:rsidR="0031682C" w:rsidRPr="00176053">
        <w:rPr>
          <w:rFonts w:cs="Times New Roman"/>
          <w:noProof w:val="0"/>
          <w:sz w:val="22"/>
          <w:szCs w:val="22"/>
          <w:lang w:eastAsia="en-US"/>
        </w:rPr>
        <w:t xml:space="preserve"> (9V;9</w:t>
      </w:r>
      <w:r w:rsidR="00A94DE1" w:rsidRPr="00176053">
        <w:rPr>
          <w:rFonts w:cs="Times New Roman"/>
          <w:noProof w:val="0"/>
          <w:sz w:val="22"/>
          <w:szCs w:val="22"/>
          <w:lang w:eastAsia="en-US"/>
        </w:rPr>
        <w:t>W),  R</w:t>
      </w:r>
      <w:r w:rsidR="00A94DE1" w:rsidRPr="00176053">
        <w:rPr>
          <w:rFonts w:cs="Times New Roman"/>
          <w:noProof w:val="0"/>
          <w:sz w:val="22"/>
          <w:szCs w:val="22"/>
          <w:vertAlign w:val="subscript"/>
          <w:lang w:eastAsia="en-US"/>
        </w:rPr>
        <w:t>1</w:t>
      </w:r>
      <w:r w:rsidR="00A94DE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94DE1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A94DE1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94DE1" w:rsidRPr="00176053">
        <w:rPr>
          <w:rFonts w:cs="Times New Roman"/>
          <w:noProof w:val="0"/>
          <w:sz w:val="22"/>
          <w:szCs w:val="22"/>
          <w:lang w:eastAsia="en-US"/>
        </w:rPr>
        <w:t>b</w: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>ình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phâ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hứa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dung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dịch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nitra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anod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làm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bằng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là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6</w:t>
      </w:r>
      <w:r w:rsidR="00EA75C8" w:rsidRPr="00176053">
        <w:rPr>
          <w:position w:val="-4"/>
          <w:sz w:val="22"/>
          <w:szCs w:val="22"/>
          <w:lang w:eastAsia="en-US"/>
        </w:rPr>
        <w:object w:dxaOrig="260" w:dyaOrig="260">
          <v:shape id="_x0000_i1030" type="#_x0000_t75" style="width:12.9pt;height:12.9pt" o:ole="">
            <v:imagedata r:id="rId7" o:title=""/>
          </v:shape>
          <o:OLEObject Type="Embed" ProgID="Equation.DSMT4" ShapeID="_x0000_i1030" DrawAspect="Content" ObjectID="_1511696005" r:id="rId12"/>
        </w:objec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Nguồn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số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5B40D9" w:rsidRPr="00176053">
        <w:rPr>
          <w:rFonts w:cs="Times New Roman"/>
          <w:noProof w:val="0"/>
          <w:sz w:val="22"/>
          <w:szCs w:val="22"/>
          <w:lang w:eastAsia="en-US"/>
        </w:rPr>
        <w:t>ghi</w:t>
      </w:r>
      <w:proofErr w:type="spellEnd"/>
      <w:r w:rsidR="005B40D9" w:rsidRPr="00176053">
        <w:rPr>
          <w:rFonts w:cs="Times New Roman"/>
          <w:noProof w:val="0"/>
          <w:sz w:val="22"/>
          <w:szCs w:val="22"/>
          <w:lang w:eastAsia="en-US"/>
        </w:rPr>
        <w:t xml:space="preserve"> (2</w:t>
      </w:r>
      <w:r w:rsidR="0031682C" w:rsidRPr="00176053">
        <w:rPr>
          <w:rFonts w:cs="Times New Roman"/>
          <w:noProof w:val="0"/>
          <w:sz w:val="22"/>
          <w:szCs w:val="22"/>
          <w:lang w:eastAsia="en-US"/>
        </w:rPr>
        <w:t>6</w: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V; 0,5 </w:t>
      </w:r>
      <w:r w:rsidR="00EA75C8" w:rsidRPr="00176053">
        <w:rPr>
          <w:position w:val="-4"/>
          <w:sz w:val="22"/>
          <w:szCs w:val="22"/>
          <w:lang w:eastAsia="en-US"/>
        </w:rPr>
        <w:object w:dxaOrig="260" w:dyaOrig="260">
          <v:shape id="_x0000_i1031" type="#_x0000_t75" style="width:12.9pt;height:12.9pt" o:ole="">
            <v:imagedata r:id="rId7" o:title=""/>
          </v:shape>
          <o:OLEObject Type="Embed" ProgID="Equation.DSMT4" ShapeID="_x0000_i1031" DrawAspect="Content" ObjectID="_1511696006" r:id="rId13"/>
        </w:objec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>).</w:t>
      </w:r>
    </w:p>
    <w:p w:rsidR="00EA75C8" w:rsidRPr="00176053" w:rsidRDefault="00EA75C8" w:rsidP="00EA75C8">
      <w:pPr>
        <w:numPr>
          <w:ilvl w:val="0"/>
          <w:numId w:val="9"/>
        </w:numPr>
        <w:contextualSpacing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ố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rở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mạc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ngoài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EA75C8" w:rsidRPr="00176053" w:rsidRDefault="00EA75C8" w:rsidP="00EA75C8">
      <w:pPr>
        <w:numPr>
          <w:ilvl w:val="0"/>
          <w:numId w:val="9"/>
        </w:numPr>
        <w:contextualSpacing/>
        <w:jc w:val="both"/>
        <w:rPr>
          <w:rFonts w:cs="Times New Roman"/>
          <w:noProof w:val="0"/>
          <w:sz w:val="22"/>
          <w:szCs w:val="22"/>
          <w:lang w:val="vi-VN"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Nhậ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xé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độ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sá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ủa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đèn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7A3659" w:rsidRPr="00176053" w:rsidRDefault="00EA75C8" w:rsidP="00EA75C8">
      <w:pPr>
        <w:numPr>
          <w:ilvl w:val="0"/>
          <w:numId w:val="9"/>
        </w:numPr>
        <w:rPr>
          <w:rFonts w:cs="Times New Roman"/>
          <w:noProof w:val="0"/>
          <w:sz w:val="22"/>
          <w:szCs w:val="22"/>
          <w:lang w:eastAsia="en-US"/>
        </w:rPr>
      </w:pP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khối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lượng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bạc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bám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vào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cato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sau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16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phút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5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giây.Cho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A=108 g/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mol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Pr="00176053">
        <w:rPr>
          <w:rFonts w:cs="Times New Roman"/>
          <w:noProof w:val="0"/>
          <w:sz w:val="22"/>
          <w:szCs w:val="22"/>
          <w:lang w:eastAsia="en-US"/>
        </w:rPr>
        <w:t xml:space="preserve"> n=1.</w:t>
      </w:r>
      <w:r w:rsidRPr="00176053">
        <w:rPr>
          <w:rFonts w:eastAsiaTheme="minorHAnsi" w:cstheme="minorBidi"/>
          <w:sz w:val="22"/>
          <w:szCs w:val="22"/>
          <w:lang w:eastAsia="en-US"/>
        </w:rPr>
        <w:t xml:space="preserve"> </w:t>
      </w:r>
    </w:p>
    <w:p w:rsidR="0082571A" w:rsidRPr="00176053" w:rsidRDefault="007A3659" w:rsidP="00A15FFA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cs="Times New Roman"/>
          <w:b/>
          <w:position w:val="-4"/>
          <w:sz w:val="22"/>
          <w:szCs w:val="22"/>
        </w:rPr>
        <w:t>Câu 7</w:t>
      </w:r>
      <w:r w:rsidR="00AF5CAC" w:rsidRPr="00176053">
        <w:rPr>
          <w:rFonts w:cs="Times New Roman"/>
          <w:i/>
          <w:position w:val="-4"/>
          <w:sz w:val="22"/>
          <w:szCs w:val="22"/>
        </w:rPr>
        <w:t>(1</w:t>
      </w:r>
      <w:r w:rsidR="00070A05" w:rsidRPr="00176053">
        <w:rPr>
          <w:rFonts w:cs="Times New Roman"/>
          <w:i/>
          <w:position w:val="-4"/>
          <w:sz w:val="22"/>
          <w:szCs w:val="22"/>
        </w:rPr>
        <w:t>,5</w:t>
      </w:r>
      <w:r w:rsidRPr="00176053">
        <w:rPr>
          <w:rFonts w:cs="Times New Roman"/>
          <w:i/>
          <w:position w:val="-4"/>
          <w:sz w:val="22"/>
          <w:szCs w:val="22"/>
        </w:rPr>
        <w:t xml:space="preserve"> điểm)</w:t>
      </w:r>
      <w:r w:rsidRPr="00176053">
        <w:rPr>
          <w:rFonts w:cs="Times New Roman"/>
          <w:position w:val="-4"/>
          <w:sz w:val="22"/>
          <w:szCs w:val="22"/>
        </w:rPr>
        <w:t xml:space="preserve">: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Một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phòng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ngủ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dượ</w:t>
      </w:r>
      <w:r w:rsidR="008332E0" w:rsidRPr="00176053">
        <w:rPr>
          <w:rFonts w:cs="Times New Roman"/>
          <w:noProof w:val="0"/>
          <w:sz w:val="22"/>
          <w:szCs w:val="22"/>
          <w:lang w:eastAsia="en-US"/>
        </w:rPr>
        <w:t>c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trang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2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tivi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8332E0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8332E0" w:rsidRPr="00176053">
        <w:rPr>
          <w:rFonts w:cs="Times New Roman"/>
          <w:noProof w:val="0"/>
          <w:sz w:val="22"/>
          <w:szCs w:val="22"/>
          <w:lang w:eastAsia="en-US"/>
        </w:rPr>
        <w:t xml:space="preserve"> 7</w:t>
      </w:r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5 W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và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3</w: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quạ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ó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ông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suấ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40W.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ính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iề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ho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ấ</w:t>
      </w:r>
      <w:r w:rsidR="00A15FFA" w:rsidRPr="00176053">
        <w:rPr>
          <w:rFonts w:cs="Times New Roman"/>
          <w:noProof w:val="0"/>
          <w:sz w:val="22"/>
          <w:szCs w:val="22"/>
          <w:lang w:eastAsia="en-US"/>
        </w:rPr>
        <w:t>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cả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các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thiết</w:t>
      </w:r>
      <w:proofErr w:type="spellEnd"/>
      <w:r w:rsidR="00A15FFA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A15FFA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rê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30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ngày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,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mổi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ngày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BF24FE" w:rsidRPr="00176053">
        <w:rPr>
          <w:rFonts w:cs="Times New Roman"/>
          <w:noProof w:val="0"/>
          <w:sz w:val="22"/>
          <w:szCs w:val="22"/>
          <w:lang w:eastAsia="en-US"/>
        </w:rPr>
        <w:t>trong</w:t>
      </w:r>
      <w:proofErr w:type="spellEnd"/>
      <w:r w:rsidR="00BF24FE" w:rsidRPr="00176053">
        <w:rPr>
          <w:rFonts w:cs="Times New Roman"/>
          <w:noProof w:val="0"/>
          <w:sz w:val="22"/>
          <w:szCs w:val="22"/>
          <w:lang w:eastAsia="en-US"/>
        </w:rPr>
        <w:t xml:space="preserve"> 7</w:t>
      </w:r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giờ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(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Giá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1500 đ/kWh).</w:t>
      </w:r>
    </w:p>
    <w:p w:rsidR="00EA75C8" w:rsidRPr="00176053" w:rsidRDefault="0082571A" w:rsidP="00A15FFA">
      <w:pPr>
        <w:ind w:left="426" w:hanging="426"/>
        <w:jc w:val="both"/>
        <w:rPr>
          <w:rFonts w:cs="Times New Roman"/>
          <w:noProof w:val="0"/>
          <w:sz w:val="22"/>
          <w:szCs w:val="22"/>
          <w:lang w:eastAsia="en-US"/>
        </w:rPr>
      </w:pPr>
      <w:r w:rsidRPr="00176053">
        <w:rPr>
          <w:rFonts w:cs="Times New Roman"/>
          <w:b/>
          <w:position w:val="-4"/>
          <w:sz w:val="22"/>
          <w:szCs w:val="22"/>
        </w:rPr>
        <w:t xml:space="preserve">      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Biế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ấ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ả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các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hiết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bị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trê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ược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sử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dụng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với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nguồ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iệ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ổn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 xml:space="preserve"> </w:t>
      </w:r>
      <w:proofErr w:type="spellStart"/>
      <w:r w:rsidR="00EA75C8" w:rsidRPr="00176053">
        <w:rPr>
          <w:rFonts w:cs="Times New Roman"/>
          <w:noProof w:val="0"/>
          <w:sz w:val="22"/>
          <w:szCs w:val="22"/>
          <w:lang w:eastAsia="en-US"/>
        </w:rPr>
        <w:t>định</w:t>
      </w:r>
      <w:proofErr w:type="spellEnd"/>
      <w:r w:rsidR="00EA75C8" w:rsidRPr="00176053">
        <w:rPr>
          <w:rFonts w:cs="Times New Roman"/>
          <w:noProof w:val="0"/>
          <w:sz w:val="22"/>
          <w:szCs w:val="22"/>
          <w:lang w:eastAsia="en-US"/>
        </w:rPr>
        <w:t>.</w:t>
      </w:r>
    </w:p>
    <w:p w:rsidR="007A3659" w:rsidRPr="00176053" w:rsidRDefault="007A3659" w:rsidP="007A3659">
      <w:pPr>
        <w:spacing w:line="360" w:lineRule="auto"/>
        <w:jc w:val="both"/>
        <w:rPr>
          <w:rFonts w:eastAsiaTheme="minorHAnsi" w:cs="Times New Roman"/>
          <w:noProof w:val="0"/>
          <w:sz w:val="22"/>
          <w:szCs w:val="22"/>
          <w:lang w:eastAsia="en-US"/>
        </w:rPr>
      </w:pPr>
    </w:p>
    <w:p w:rsidR="007A3659" w:rsidRPr="00176053" w:rsidRDefault="007A3659" w:rsidP="007A3659">
      <w:pPr>
        <w:spacing w:line="360" w:lineRule="auto"/>
        <w:jc w:val="both"/>
        <w:rPr>
          <w:rFonts w:cs="Times New Roman"/>
          <w:position w:val="-4"/>
          <w:sz w:val="22"/>
          <w:szCs w:val="22"/>
        </w:rPr>
      </w:pPr>
    </w:p>
    <w:p w:rsidR="007A3659" w:rsidRPr="00176053" w:rsidRDefault="007A3659" w:rsidP="007A3659">
      <w:pPr>
        <w:spacing w:after="120"/>
        <w:ind w:left="720" w:hanging="1350"/>
        <w:rPr>
          <w:rFonts w:eastAsiaTheme="minorHAnsi" w:cs="Times New Roman"/>
          <w:noProof w:val="0"/>
          <w:sz w:val="22"/>
          <w:szCs w:val="22"/>
          <w:lang w:eastAsia="en-US"/>
        </w:rPr>
      </w:pPr>
    </w:p>
    <w:p w:rsidR="007A3659" w:rsidRPr="00176053" w:rsidRDefault="0025607F" w:rsidP="007A3659">
      <w:pPr>
        <w:spacing w:line="360" w:lineRule="auto"/>
        <w:rPr>
          <w:b/>
          <w:sz w:val="22"/>
          <w:szCs w:val="22"/>
        </w:rPr>
      </w:pPr>
      <w:r w:rsidRPr="00176053">
        <w:rPr>
          <w:b/>
          <w:sz w:val="22"/>
          <w:szCs w:val="22"/>
        </w:rPr>
        <w:t>ĐÁP ÁN ĐỀ 239</w:t>
      </w:r>
      <w:r w:rsidR="007A3659" w:rsidRPr="00176053">
        <w:rPr>
          <w:b/>
          <w:sz w:val="22"/>
          <w:szCs w:val="22"/>
        </w:rPr>
        <w:t xml:space="preserve">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00"/>
        <w:gridCol w:w="3372"/>
        <w:gridCol w:w="3304"/>
      </w:tblGrid>
      <w:tr w:rsidR="007A3659" w:rsidRPr="00176053" w:rsidTr="003B3513"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1</w:t>
            </w:r>
          </w:p>
        </w:tc>
        <w:tc>
          <w:tcPr>
            <w:tcW w:w="3372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</w:t>
            </w:r>
            <w:r w:rsidR="005116F6" w:rsidRPr="00176053">
              <w:rPr>
                <w:sz w:val="22"/>
                <w:szCs w:val="22"/>
              </w:rPr>
              <w:t xml:space="preserve"> DĐ không đổi -&gt; có chiều</w:t>
            </w:r>
          </w:p>
          <w:p w:rsidR="005116F6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và CĐ -&gt; theo tgian</w:t>
            </w:r>
          </w:p>
          <w:p w:rsidR="005116F6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Biểu thức</w:t>
            </w:r>
          </w:p>
        </w:tc>
        <w:tc>
          <w:tcPr>
            <w:tcW w:w="3304" w:type="dxa"/>
            <w:vAlign w:val="bottom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</w:t>
            </w:r>
            <w:r w:rsidR="005116F6" w:rsidRPr="00176053">
              <w:rPr>
                <w:sz w:val="22"/>
                <w:szCs w:val="22"/>
              </w:rPr>
              <w:t>25d</w:t>
            </w:r>
          </w:p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</w:t>
            </w:r>
            <w:r w:rsidR="005116F6" w:rsidRPr="00176053">
              <w:rPr>
                <w:sz w:val="22"/>
                <w:szCs w:val="22"/>
              </w:rPr>
              <w:t>25d</w:t>
            </w:r>
          </w:p>
          <w:p w:rsidR="005116F6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  <w:tr w:rsidR="007A3659" w:rsidRPr="00176053" w:rsidTr="003B3513"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2</w:t>
            </w:r>
          </w:p>
        </w:tc>
        <w:tc>
          <w:tcPr>
            <w:tcW w:w="3372" w:type="dxa"/>
          </w:tcPr>
          <w:p w:rsidR="007A3659" w:rsidRPr="00176053" w:rsidRDefault="005116F6" w:rsidP="005116F6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CĐDĐ -&gt; mạch điện kín</w:t>
            </w:r>
          </w:p>
          <w:p w:rsidR="005116F6" w:rsidRPr="00176053" w:rsidRDefault="005116F6" w:rsidP="005116F6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tỉ lệ thuận -&gt; của nguồn điện</w:t>
            </w:r>
          </w:p>
          <w:p w:rsidR="005116F6" w:rsidRPr="00176053" w:rsidRDefault="005116F6" w:rsidP="005116F6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tỉ lệ nghịch -&gt; mạch đó</w:t>
            </w:r>
          </w:p>
          <w:p w:rsidR="005116F6" w:rsidRPr="00176053" w:rsidRDefault="005116F6" w:rsidP="005116F6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 xml:space="preserve">- </w:t>
            </w:r>
            <w:r w:rsidR="00576F5F" w:rsidRPr="00176053">
              <w:rPr>
                <w:sz w:val="22"/>
                <w:szCs w:val="22"/>
              </w:rPr>
              <w:t>Biểu thức</w:t>
            </w:r>
          </w:p>
        </w:tc>
        <w:tc>
          <w:tcPr>
            <w:tcW w:w="3304" w:type="dxa"/>
          </w:tcPr>
          <w:p w:rsidR="007A3659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5116F6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5116F6" w:rsidRPr="00176053" w:rsidRDefault="005116F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576F5F" w:rsidRPr="00176053" w:rsidRDefault="00576F5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</w:tc>
      </w:tr>
      <w:tr w:rsidR="007A3659" w:rsidRPr="00176053" w:rsidTr="003B3513"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3</w:t>
            </w:r>
          </w:p>
        </w:tc>
        <w:tc>
          <w:tcPr>
            <w:tcW w:w="3372" w:type="dxa"/>
          </w:tcPr>
          <w:p w:rsidR="007A3659" w:rsidRPr="00176053" w:rsidRDefault="00576F5F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-</w:t>
            </w:r>
            <w:r w:rsidR="00BD7B88"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DĐ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trong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lòng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chất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ĐP</w:t>
            </w:r>
          </w:p>
          <w:p w:rsidR="00576F5F" w:rsidRPr="00176053" w:rsidRDefault="00576F5F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-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là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dòng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ion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dương</w:t>
            </w:r>
            <w:proofErr w:type="spellEnd"/>
          </w:p>
          <w:p w:rsidR="00BD7B88" w:rsidRPr="00176053" w:rsidRDefault="00BD7B88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</w:p>
          <w:p w:rsidR="00576F5F" w:rsidRPr="00176053" w:rsidRDefault="00576F5F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-</w:t>
            </w:r>
            <w:r w:rsidR="00BD7B88"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ion am CĐ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có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hướng</w:t>
            </w:r>
            <w:proofErr w:type="spellEnd"/>
          </w:p>
          <w:p w:rsidR="00576F5F" w:rsidRPr="00176053" w:rsidRDefault="00576F5F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-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theo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2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chiều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ngc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bookmarkStart w:id="0" w:name="_GoBack"/>
            <w:bookmarkEnd w:id="0"/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nhau</w:t>
            </w:r>
            <w:proofErr w:type="spellEnd"/>
          </w:p>
          <w:p w:rsidR="00576F5F" w:rsidRPr="00176053" w:rsidRDefault="00576F5F" w:rsidP="00576F5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</w:p>
        </w:tc>
        <w:tc>
          <w:tcPr>
            <w:tcW w:w="3304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</w:t>
            </w:r>
            <w:r w:rsidR="00576F5F" w:rsidRPr="00176053">
              <w:rPr>
                <w:sz w:val="22"/>
                <w:szCs w:val="22"/>
              </w:rPr>
              <w:t>25d</w:t>
            </w:r>
          </w:p>
          <w:p w:rsidR="00576F5F" w:rsidRPr="00176053" w:rsidRDefault="00576F5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576F5F" w:rsidRPr="00176053" w:rsidRDefault="00576F5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576F5F" w:rsidRPr="00176053" w:rsidRDefault="00576F5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</w:tc>
      </w:tr>
      <w:tr w:rsidR="007A3659" w:rsidRPr="00176053" w:rsidTr="003B3513">
        <w:trPr>
          <w:trHeight w:val="908"/>
        </w:trPr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4</w:t>
            </w:r>
          </w:p>
        </w:tc>
        <w:tc>
          <w:tcPr>
            <w:tcW w:w="3372" w:type="dxa"/>
          </w:tcPr>
          <w:p w:rsidR="007A3659" w:rsidRPr="00176053" w:rsidRDefault="00BD7B88" w:rsidP="00BD7B88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Viết công thức</w:t>
            </w:r>
            <w:r w:rsidR="007A3659" w:rsidRPr="00176053">
              <w:rPr>
                <w:sz w:val="22"/>
                <w:szCs w:val="22"/>
              </w:rPr>
              <w:t xml:space="preserve"> </w:t>
            </w:r>
          </w:p>
          <w:p w:rsidR="00BD7B88" w:rsidRPr="00176053" w:rsidRDefault="00BD7B88" w:rsidP="00BD7B88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Thay số</w:t>
            </w:r>
          </w:p>
          <w:p w:rsidR="00BD7B88" w:rsidRPr="00176053" w:rsidRDefault="00BD7B88" w:rsidP="00BD7B88">
            <w:pPr>
              <w:spacing w:line="360" w:lineRule="auto"/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ρ</m:t>
              </m:r>
            </m:oMath>
            <w:r w:rsidRPr="00176053">
              <w:rPr>
                <w:sz w:val="22"/>
                <w:szCs w:val="22"/>
              </w:rPr>
              <w:t xml:space="preserve"> = 3,04432.10</w:t>
            </w:r>
            <w:r w:rsidRPr="00176053">
              <w:rPr>
                <w:sz w:val="22"/>
                <w:szCs w:val="22"/>
                <w:vertAlign w:val="superscript"/>
              </w:rPr>
              <w:t>-7</w:t>
            </w:r>
            <w:r w:rsidRPr="00176053">
              <w:rPr>
                <w:sz w:val="22"/>
                <w:szCs w:val="22"/>
              </w:rPr>
              <w:t xml:space="preserve"> Ω.m</w:t>
            </w:r>
          </w:p>
        </w:tc>
        <w:tc>
          <w:tcPr>
            <w:tcW w:w="3304" w:type="dxa"/>
          </w:tcPr>
          <w:p w:rsidR="007A3659" w:rsidRPr="00176053" w:rsidRDefault="00BD7B88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 d</w:t>
            </w:r>
          </w:p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</w:t>
            </w:r>
            <w:r w:rsidR="00BD7B88" w:rsidRPr="00176053">
              <w:rPr>
                <w:sz w:val="22"/>
                <w:szCs w:val="22"/>
              </w:rPr>
              <w:t>25d</w:t>
            </w:r>
          </w:p>
          <w:p w:rsidR="00BD7B88" w:rsidRPr="00176053" w:rsidRDefault="00BD7B88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75d</w:t>
            </w:r>
          </w:p>
        </w:tc>
      </w:tr>
      <w:tr w:rsidR="007A3659" w:rsidRPr="00176053" w:rsidTr="003B3513">
        <w:trPr>
          <w:trHeight w:val="1430"/>
        </w:trPr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5</w:t>
            </w:r>
          </w:p>
        </w:tc>
        <w:tc>
          <w:tcPr>
            <w:tcW w:w="3372" w:type="dxa"/>
          </w:tcPr>
          <w:p w:rsidR="007A3659" w:rsidRPr="00176053" w:rsidRDefault="00EF3CBD" w:rsidP="003B3513">
            <w:pPr>
              <w:spacing w:line="360" w:lineRule="auto"/>
              <w:rPr>
                <w:sz w:val="22"/>
                <w:szCs w:val="22"/>
                <w:vertAlign w:val="superscript"/>
              </w:rPr>
            </w:pPr>
            <w:r w:rsidRPr="00176053">
              <w:rPr>
                <w:sz w:val="22"/>
                <w:szCs w:val="22"/>
              </w:rPr>
              <w:t>Tóm tắt + đổi V = 0,0024m</w:t>
            </w:r>
            <w:r w:rsidRPr="00176053">
              <w:rPr>
                <w:sz w:val="22"/>
                <w:szCs w:val="22"/>
                <w:vertAlign w:val="superscript"/>
              </w:rPr>
              <w:t>3</w:t>
            </w:r>
          </w:p>
          <w:p w:rsidR="00EF3CBD" w:rsidRPr="00176053" w:rsidRDefault="00EF3CBD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m =  V.D = 2,4kg</w:t>
            </w:r>
          </w:p>
          <w:p w:rsidR="00EF3CBD" w:rsidRPr="00176053" w:rsidRDefault="00EF3CBD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Q</w:t>
            </w:r>
            <w:r w:rsidRPr="00176053">
              <w:rPr>
                <w:sz w:val="22"/>
                <w:szCs w:val="22"/>
                <w:vertAlign w:val="subscript"/>
              </w:rPr>
              <w:t>ci</w:t>
            </w:r>
            <w:r w:rsidRPr="00176053">
              <w:rPr>
                <w:sz w:val="22"/>
                <w:szCs w:val="22"/>
              </w:rPr>
              <w:t xml:space="preserve"> = mc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∆</m:t>
              </m:r>
            </m:oMath>
            <w:r w:rsidRPr="00176053">
              <w:rPr>
                <w:sz w:val="22"/>
                <w:szCs w:val="22"/>
              </w:rPr>
              <w:t>t = 804480 (J)</w:t>
            </w:r>
          </w:p>
          <w:p w:rsidR="00EF3CBD" w:rsidRPr="00176053" w:rsidRDefault="00EF3CBD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Q</w:t>
            </w:r>
            <w:r w:rsidRPr="00176053">
              <w:rPr>
                <w:sz w:val="22"/>
                <w:szCs w:val="22"/>
                <w:vertAlign w:val="subscript"/>
              </w:rPr>
              <w:t>tp</w:t>
            </w:r>
            <w:r w:rsidRPr="00176053">
              <w:rPr>
                <w:sz w:val="22"/>
                <w:szCs w:val="22"/>
              </w:rPr>
              <w:t xml:space="preserve"> = Q</w:t>
            </w:r>
            <w:r w:rsidRPr="00176053">
              <w:rPr>
                <w:sz w:val="22"/>
                <w:szCs w:val="22"/>
                <w:vertAlign w:val="subscript"/>
              </w:rPr>
              <w:t>ci</w:t>
            </w:r>
            <w:r w:rsidRPr="00176053">
              <w:rPr>
                <w:sz w:val="22"/>
                <w:szCs w:val="22"/>
              </w:rPr>
              <w:t xml:space="preserve">/H = </w:t>
            </w:r>
            <w:r w:rsidR="00267136" w:rsidRPr="00176053">
              <w:rPr>
                <w:sz w:val="22"/>
                <w:szCs w:val="22"/>
              </w:rPr>
              <w:t>1005600 (J)</w:t>
            </w:r>
          </w:p>
          <w:p w:rsidR="00EF3CBD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P = Q</w:t>
            </w:r>
            <w:r w:rsidRPr="00176053">
              <w:rPr>
                <w:sz w:val="22"/>
                <w:szCs w:val="22"/>
                <w:vertAlign w:val="subscript"/>
              </w:rPr>
              <w:t>tp</w:t>
            </w:r>
            <w:r w:rsidRPr="00176053">
              <w:rPr>
                <w:sz w:val="22"/>
                <w:szCs w:val="22"/>
              </w:rPr>
              <w:t>/t = 1257 (W)</w:t>
            </w:r>
          </w:p>
        </w:tc>
        <w:tc>
          <w:tcPr>
            <w:tcW w:w="3304" w:type="dxa"/>
          </w:tcPr>
          <w:p w:rsidR="007A3659" w:rsidRPr="00176053" w:rsidRDefault="00EF3CBD" w:rsidP="003B3513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F3CBD" w:rsidRPr="00176053" w:rsidRDefault="00EF3CBD" w:rsidP="003B3513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F3CBD" w:rsidRPr="00176053" w:rsidRDefault="00EF3CBD" w:rsidP="003B3513">
            <w:pPr>
              <w:rPr>
                <w:sz w:val="22"/>
                <w:szCs w:val="22"/>
              </w:rPr>
            </w:pPr>
          </w:p>
          <w:p w:rsidR="00EF3CBD" w:rsidRPr="00176053" w:rsidRDefault="00EF3CBD" w:rsidP="003B3513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267136" w:rsidRPr="00176053" w:rsidRDefault="00267136" w:rsidP="003B3513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267136" w:rsidRPr="00176053" w:rsidRDefault="00267136" w:rsidP="003B3513">
            <w:pPr>
              <w:rPr>
                <w:sz w:val="22"/>
                <w:szCs w:val="22"/>
              </w:rPr>
            </w:pPr>
          </w:p>
          <w:p w:rsidR="00267136" w:rsidRPr="00176053" w:rsidRDefault="00267136" w:rsidP="003B3513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  <w:tr w:rsidR="007A3659" w:rsidRPr="00176053" w:rsidTr="003B3513">
        <w:trPr>
          <w:trHeight w:val="1007"/>
        </w:trPr>
        <w:tc>
          <w:tcPr>
            <w:tcW w:w="3300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6</w:t>
            </w:r>
          </w:p>
        </w:tc>
        <w:tc>
          <w:tcPr>
            <w:tcW w:w="3372" w:type="dxa"/>
          </w:tcPr>
          <w:p w:rsidR="007A3659" w:rsidRPr="00176053" w:rsidRDefault="00267136" w:rsidP="003B3513">
            <w:pPr>
              <w:spacing w:line="360" w:lineRule="auto"/>
              <w:rPr>
                <w:sz w:val="22"/>
                <w:szCs w:val="22"/>
                <w:vertAlign w:val="subscript"/>
              </w:rPr>
            </w:pPr>
            <w:r w:rsidRPr="00176053">
              <w:rPr>
                <w:sz w:val="22"/>
                <w:szCs w:val="22"/>
              </w:rPr>
              <w:t>(R</w:t>
            </w:r>
            <w:r w:rsidRPr="00176053">
              <w:rPr>
                <w:sz w:val="22"/>
                <w:szCs w:val="22"/>
                <w:vertAlign w:val="subscript"/>
              </w:rPr>
              <w:t>1</w:t>
            </w:r>
            <w:r w:rsidRPr="00176053">
              <w:rPr>
                <w:sz w:val="22"/>
                <w:szCs w:val="22"/>
              </w:rPr>
              <w:t>//R</w:t>
            </w:r>
            <w:r w:rsidRPr="00176053">
              <w:rPr>
                <w:sz w:val="22"/>
                <w:szCs w:val="22"/>
                <w:vertAlign w:val="subscript"/>
              </w:rPr>
              <w:t>2</w:t>
            </w:r>
            <w:r w:rsidRPr="00176053">
              <w:rPr>
                <w:sz w:val="22"/>
                <w:szCs w:val="22"/>
              </w:rPr>
              <w:t>) nt R</w:t>
            </w:r>
            <w:r w:rsidRPr="00176053">
              <w:rPr>
                <w:sz w:val="22"/>
                <w:szCs w:val="22"/>
                <w:vertAlign w:val="subscript"/>
              </w:rPr>
              <w:t>3</w:t>
            </w:r>
          </w:p>
          <w:p w:rsidR="00267136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R</w:t>
            </w:r>
            <w:r w:rsidRPr="00176053">
              <w:rPr>
                <w:sz w:val="22"/>
                <w:szCs w:val="22"/>
                <w:vertAlign w:val="subscript"/>
              </w:rPr>
              <w:t>12</w:t>
            </w:r>
            <w:r w:rsidRPr="00176053">
              <w:rPr>
                <w:sz w:val="22"/>
                <w:szCs w:val="22"/>
              </w:rPr>
              <w:t xml:space="preserve"> = 6 Ω</w:t>
            </w:r>
          </w:p>
          <w:p w:rsidR="00267136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R</w:t>
            </w:r>
            <w:r w:rsidRPr="00176053">
              <w:rPr>
                <w:sz w:val="22"/>
                <w:szCs w:val="22"/>
                <w:vertAlign w:val="subscript"/>
              </w:rPr>
              <w:t>n</w:t>
            </w:r>
            <w:r w:rsidRPr="00176053">
              <w:rPr>
                <w:sz w:val="22"/>
                <w:szCs w:val="22"/>
              </w:rPr>
              <w:t xml:space="preserve"> = R</w:t>
            </w:r>
            <w:r w:rsidRPr="00176053">
              <w:rPr>
                <w:sz w:val="22"/>
                <w:szCs w:val="22"/>
                <w:vertAlign w:val="subscript"/>
              </w:rPr>
              <w:t>123</w:t>
            </w:r>
            <w:r w:rsidRPr="00176053">
              <w:rPr>
                <w:sz w:val="22"/>
                <w:szCs w:val="22"/>
              </w:rPr>
              <w:t>= 15 Ω</w:t>
            </w:r>
          </w:p>
          <w:p w:rsidR="00267136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I = E/R</w:t>
            </w:r>
            <w:r w:rsidRPr="00176053">
              <w:rPr>
                <w:sz w:val="22"/>
                <w:szCs w:val="22"/>
                <w:vertAlign w:val="subscript"/>
              </w:rPr>
              <w:t>n</w:t>
            </w:r>
            <w:r w:rsidRPr="00176053">
              <w:rPr>
                <w:sz w:val="22"/>
                <w:szCs w:val="22"/>
              </w:rPr>
              <w:t xml:space="preserve"> + r = 2 (A)</w:t>
            </w:r>
          </w:p>
          <w:p w:rsidR="00267136" w:rsidRPr="00176053" w:rsidRDefault="00230C3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I</w:t>
            </w:r>
            <w:r w:rsidRPr="00176053">
              <w:rPr>
                <w:sz w:val="22"/>
                <w:szCs w:val="22"/>
                <w:vertAlign w:val="subscript"/>
              </w:rPr>
              <w:t>12</w:t>
            </w:r>
            <w:r w:rsidRPr="00176053">
              <w:rPr>
                <w:sz w:val="22"/>
                <w:szCs w:val="22"/>
              </w:rPr>
              <w:t xml:space="preserve"> = I</w:t>
            </w:r>
            <w:r w:rsidRPr="00176053">
              <w:rPr>
                <w:sz w:val="22"/>
                <w:szCs w:val="22"/>
                <w:vertAlign w:val="subscript"/>
              </w:rPr>
              <w:t>3</w:t>
            </w:r>
            <w:r w:rsidRPr="00176053">
              <w:rPr>
                <w:sz w:val="22"/>
                <w:szCs w:val="22"/>
              </w:rPr>
              <w:t xml:space="preserve"> = I = 2 A</w:t>
            </w:r>
          </w:p>
          <w:p w:rsidR="00230C39" w:rsidRPr="00176053" w:rsidRDefault="00230C3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U</w:t>
            </w:r>
            <w:r w:rsidRPr="00176053">
              <w:rPr>
                <w:sz w:val="22"/>
                <w:szCs w:val="22"/>
                <w:vertAlign w:val="subscript"/>
              </w:rPr>
              <w:t xml:space="preserve">1 </w:t>
            </w:r>
            <w:r w:rsidRPr="00176053">
              <w:rPr>
                <w:sz w:val="22"/>
                <w:szCs w:val="22"/>
              </w:rPr>
              <w:t>= U</w:t>
            </w:r>
            <w:r w:rsidRPr="00176053">
              <w:rPr>
                <w:sz w:val="22"/>
                <w:szCs w:val="22"/>
                <w:vertAlign w:val="subscript"/>
              </w:rPr>
              <w:t>2</w:t>
            </w:r>
            <w:r w:rsidRPr="00176053">
              <w:rPr>
                <w:sz w:val="22"/>
                <w:szCs w:val="22"/>
              </w:rPr>
              <w:t xml:space="preserve"> = 12V</w:t>
            </w:r>
          </w:p>
          <w:p w:rsidR="00230C39" w:rsidRPr="00176053" w:rsidRDefault="00230C3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U</w:t>
            </w:r>
            <w:r w:rsidRPr="00176053">
              <w:rPr>
                <w:sz w:val="22"/>
                <w:szCs w:val="22"/>
                <w:vertAlign w:val="subscript"/>
              </w:rPr>
              <w:t>3</w:t>
            </w:r>
            <w:r w:rsidRPr="00176053">
              <w:rPr>
                <w:sz w:val="22"/>
                <w:szCs w:val="22"/>
              </w:rPr>
              <w:t xml:space="preserve"> = 18V</w:t>
            </w:r>
          </w:p>
          <w:p w:rsidR="00230C39" w:rsidRPr="00176053" w:rsidRDefault="00230C3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U</w:t>
            </w:r>
            <w:r w:rsidRPr="00176053">
              <w:rPr>
                <w:sz w:val="22"/>
                <w:szCs w:val="22"/>
                <w:vertAlign w:val="subscript"/>
              </w:rPr>
              <w:t>3</w:t>
            </w:r>
            <w:r w:rsidRPr="00176053">
              <w:rPr>
                <w:sz w:val="22"/>
                <w:szCs w:val="22"/>
              </w:rPr>
              <w:t xml:space="preserve"> &gt; U</w:t>
            </w:r>
            <w:r w:rsidRPr="00176053">
              <w:rPr>
                <w:sz w:val="22"/>
                <w:szCs w:val="22"/>
                <w:vertAlign w:val="subscript"/>
              </w:rPr>
              <w:t>đm</w:t>
            </w:r>
            <w:r w:rsidRPr="00176053">
              <w:rPr>
                <w:sz w:val="22"/>
                <w:szCs w:val="22"/>
              </w:rPr>
              <w:t>=&gt; đèn sg tỏ</w:t>
            </w:r>
          </w:p>
          <w:p w:rsidR="00230C39" w:rsidRPr="00176053" w:rsidRDefault="00230C3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I</w:t>
            </w:r>
            <w:r w:rsidRPr="00176053">
              <w:rPr>
                <w:sz w:val="22"/>
                <w:szCs w:val="22"/>
                <w:vertAlign w:val="subscript"/>
              </w:rPr>
              <w:t>1</w:t>
            </w:r>
            <w:r w:rsidR="00064DBB" w:rsidRPr="00176053">
              <w:rPr>
                <w:sz w:val="22"/>
                <w:szCs w:val="22"/>
                <w:vertAlign w:val="subscript"/>
              </w:rPr>
              <w:t xml:space="preserve"> </w:t>
            </w:r>
            <w:r w:rsidR="00064DBB" w:rsidRPr="00176053">
              <w:rPr>
                <w:sz w:val="22"/>
                <w:szCs w:val="22"/>
              </w:rPr>
              <w:t>=  2/3A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b. Công thức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m = 0,72g</w:t>
            </w:r>
          </w:p>
        </w:tc>
        <w:tc>
          <w:tcPr>
            <w:tcW w:w="3304" w:type="dxa"/>
          </w:tcPr>
          <w:p w:rsidR="00267136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</w:p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</w:t>
            </w:r>
            <w:r w:rsidR="00267136" w:rsidRPr="00176053">
              <w:rPr>
                <w:sz w:val="22"/>
                <w:szCs w:val="22"/>
              </w:rPr>
              <w:t>25</w:t>
            </w:r>
            <w:r w:rsidRPr="00176053">
              <w:rPr>
                <w:sz w:val="22"/>
                <w:szCs w:val="22"/>
              </w:rPr>
              <w:t>d</w:t>
            </w:r>
          </w:p>
          <w:p w:rsidR="007A3659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</w:t>
            </w:r>
            <w:r w:rsidR="007A3659" w:rsidRPr="00176053">
              <w:rPr>
                <w:sz w:val="22"/>
                <w:szCs w:val="22"/>
              </w:rPr>
              <w:t>d</w:t>
            </w:r>
          </w:p>
          <w:p w:rsidR="00267136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64DBB" w:rsidRPr="00176053" w:rsidRDefault="00064DBB" w:rsidP="003B3513">
            <w:pPr>
              <w:spacing w:line="360" w:lineRule="auto"/>
              <w:rPr>
                <w:sz w:val="22"/>
                <w:szCs w:val="22"/>
              </w:rPr>
            </w:pPr>
          </w:p>
          <w:p w:rsidR="00FB5120" w:rsidRPr="00176053" w:rsidRDefault="00FB5120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267136" w:rsidRPr="00176053" w:rsidRDefault="00FB5120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</w:tc>
      </w:tr>
      <w:tr w:rsidR="007A3659" w:rsidRPr="00176053" w:rsidTr="003B3513">
        <w:trPr>
          <w:trHeight w:val="70"/>
        </w:trPr>
        <w:tc>
          <w:tcPr>
            <w:tcW w:w="3300" w:type="dxa"/>
          </w:tcPr>
          <w:p w:rsidR="007A3659" w:rsidRPr="00176053" w:rsidRDefault="00267136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7</w:t>
            </w:r>
          </w:p>
        </w:tc>
        <w:tc>
          <w:tcPr>
            <w:tcW w:w="3372" w:type="dxa"/>
          </w:tcPr>
          <w:p w:rsidR="007A3659" w:rsidRPr="00176053" w:rsidRDefault="00F92B48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 xml:space="preserve">P = </w:t>
            </w:r>
            <w:r w:rsidR="006C5522" w:rsidRPr="00176053">
              <w:rPr>
                <w:sz w:val="22"/>
                <w:szCs w:val="22"/>
              </w:rPr>
              <w:t>0,96 kW</w:t>
            </w:r>
          </w:p>
          <w:p w:rsidR="006C5522" w:rsidRPr="00176053" w:rsidRDefault="006C5522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A = P.t = 201,6 kWh</w:t>
            </w:r>
          </w:p>
          <w:p w:rsidR="006C5522" w:rsidRPr="00176053" w:rsidRDefault="006C5522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M = 302400 đồng</w:t>
            </w:r>
          </w:p>
        </w:tc>
        <w:tc>
          <w:tcPr>
            <w:tcW w:w="3304" w:type="dxa"/>
          </w:tcPr>
          <w:p w:rsidR="007A3659" w:rsidRPr="00176053" w:rsidRDefault="006C5522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  <w:p w:rsidR="007A3659" w:rsidRPr="00176053" w:rsidRDefault="006C5522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  <w:p w:rsidR="006C5522" w:rsidRPr="00176053" w:rsidRDefault="006C5522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</w:tbl>
    <w:p w:rsidR="007A3659" w:rsidRPr="00176053" w:rsidRDefault="007A3659" w:rsidP="007A3659">
      <w:pPr>
        <w:spacing w:line="360" w:lineRule="auto"/>
        <w:rPr>
          <w:b/>
          <w:sz w:val="22"/>
          <w:szCs w:val="22"/>
        </w:rPr>
      </w:pPr>
    </w:p>
    <w:p w:rsidR="00423E94" w:rsidRDefault="00423E94">
      <w:pPr>
        <w:spacing w:after="200" w:line="276" w:lineRule="auto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7A3659" w:rsidRPr="00176053" w:rsidRDefault="007A3659" w:rsidP="007A3659">
      <w:pPr>
        <w:spacing w:line="360" w:lineRule="auto"/>
        <w:rPr>
          <w:b/>
          <w:sz w:val="22"/>
          <w:szCs w:val="22"/>
        </w:rPr>
      </w:pPr>
    </w:p>
    <w:p w:rsidR="00F3088E" w:rsidRPr="00176053" w:rsidRDefault="00F3088E" w:rsidP="0082571A">
      <w:pPr>
        <w:spacing w:line="360" w:lineRule="auto"/>
        <w:ind w:right="347"/>
        <w:rPr>
          <w:b/>
          <w:sz w:val="22"/>
          <w:szCs w:val="22"/>
        </w:rPr>
      </w:pPr>
    </w:p>
    <w:p w:rsidR="007A3659" w:rsidRPr="00176053" w:rsidRDefault="007A3659" w:rsidP="007A3659">
      <w:pPr>
        <w:spacing w:line="360" w:lineRule="auto"/>
        <w:rPr>
          <w:b/>
          <w:sz w:val="22"/>
          <w:szCs w:val="22"/>
        </w:rPr>
      </w:pPr>
      <w:r w:rsidRPr="00176053">
        <w:rPr>
          <w:b/>
          <w:sz w:val="22"/>
          <w:szCs w:val="22"/>
        </w:rPr>
        <w:t xml:space="preserve"> ĐÁP ÁN </w:t>
      </w:r>
    </w:p>
    <w:p w:rsidR="007A3659" w:rsidRPr="00176053" w:rsidRDefault="007A3659" w:rsidP="007A3659">
      <w:pPr>
        <w:spacing w:line="360" w:lineRule="auto"/>
        <w:ind w:firstLine="360"/>
        <w:rPr>
          <w:b/>
          <w:sz w:val="22"/>
          <w:szCs w:val="22"/>
        </w:rPr>
      </w:pPr>
      <w:r w:rsidRPr="00176053">
        <w:rPr>
          <w:b/>
          <w:sz w:val="22"/>
          <w:szCs w:val="22"/>
        </w:rPr>
        <w:t>ĐỀ 244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47"/>
        <w:gridCol w:w="3467"/>
        <w:gridCol w:w="3262"/>
      </w:tblGrid>
      <w:tr w:rsidR="007A3659" w:rsidRPr="00176053" w:rsidTr="003B3513">
        <w:tc>
          <w:tcPr>
            <w:tcW w:w="3247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1</w:t>
            </w:r>
          </w:p>
        </w:tc>
        <w:tc>
          <w:tcPr>
            <w:tcW w:w="3467" w:type="dxa"/>
          </w:tcPr>
          <w:p w:rsidR="007A3659" w:rsidRPr="00176053" w:rsidRDefault="001B564C" w:rsidP="001B564C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Nhiệt lượng -&gt; của vật dẫn</w:t>
            </w:r>
          </w:p>
          <w:p w:rsidR="001B564C" w:rsidRPr="00176053" w:rsidRDefault="001B564C" w:rsidP="001B564C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với bình phương CĐ DĐ</w:t>
            </w:r>
          </w:p>
          <w:p w:rsidR="000412CF" w:rsidRPr="00176053" w:rsidRDefault="001B564C" w:rsidP="001B564C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 xml:space="preserve">- </w:t>
            </w:r>
            <w:r w:rsidR="000412CF" w:rsidRPr="00176053">
              <w:rPr>
                <w:sz w:val="22"/>
                <w:szCs w:val="22"/>
              </w:rPr>
              <w:t>Và với tgian -&gt; vdan đó</w:t>
            </w:r>
          </w:p>
          <w:p w:rsidR="001B564C" w:rsidRPr="00176053" w:rsidRDefault="000412CF" w:rsidP="001B564C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Biểu thức</w:t>
            </w:r>
            <w:r w:rsidR="001B564C" w:rsidRPr="00176053">
              <w:rPr>
                <w:sz w:val="22"/>
                <w:szCs w:val="22"/>
              </w:rPr>
              <w:t xml:space="preserve"> </w:t>
            </w:r>
          </w:p>
        </w:tc>
        <w:tc>
          <w:tcPr>
            <w:tcW w:w="3262" w:type="dxa"/>
          </w:tcPr>
          <w:p w:rsidR="007A3659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</w:tc>
      </w:tr>
      <w:tr w:rsidR="007A3659" w:rsidRPr="00176053" w:rsidTr="003B3513">
        <w:tc>
          <w:tcPr>
            <w:tcW w:w="3247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2</w:t>
            </w:r>
          </w:p>
        </w:tc>
        <w:tc>
          <w:tcPr>
            <w:tcW w:w="3467" w:type="dxa"/>
          </w:tcPr>
          <w:p w:rsidR="007A3659" w:rsidRPr="00176053" w:rsidRDefault="000412CF" w:rsidP="000412CF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Dòng điện -&gt; tự do</w:t>
            </w:r>
          </w:p>
          <w:p w:rsidR="000412CF" w:rsidRPr="00176053" w:rsidRDefault="000412CF" w:rsidP="000412CF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- Dưới td -&gt; điện trường</w:t>
            </w:r>
          </w:p>
        </w:tc>
        <w:tc>
          <w:tcPr>
            <w:tcW w:w="3262" w:type="dxa"/>
          </w:tcPr>
          <w:p w:rsidR="007A3659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  <w:tr w:rsidR="007A3659" w:rsidRPr="00176053" w:rsidTr="003B3513">
        <w:tc>
          <w:tcPr>
            <w:tcW w:w="3247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3</w:t>
            </w:r>
          </w:p>
        </w:tc>
        <w:tc>
          <w:tcPr>
            <w:tcW w:w="3467" w:type="dxa"/>
          </w:tcPr>
          <w:p w:rsidR="007A3659" w:rsidRPr="00176053" w:rsidRDefault="000412CF" w:rsidP="000412C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-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Đương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lượng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-&gt;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nguyên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tố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đó</w:t>
            </w:r>
            <w:proofErr w:type="spellEnd"/>
          </w:p>
          <w:p w:rsidR="000412CF" w:rsidRPr="00176053" w:rsidRDefault="000412CF" w:rsidP="000412C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-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hệ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số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-&gt;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là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số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Faraday</w:t>
            </w:r>
          </w:p>
          <w:p w:rsidR="000412CF" w:rsidRPr="00176053" w:rsidRDefault="000412CF" w:rsidP="000412C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</w:p>
          <w:p w:rsidR="000412CF" w:rsidRPr="00176053" w:rsidRDefault="000412CF" w:rsidP="000412CF">
            <w:pPr>
              <w:rPr>
                <w:rFonts w:cs="Times New Roman"/>
                <w:noProof w:val="0"/>
                <w:sz w:val="22"/>
                <w:szCs w:val="22"/>
                <w:lang w:eastAsia="en-US"/>
              </w:rPr>
            </w:pPr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-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Biểu</w:t>
            </w:r>
            <w:proofErr w:type="spellEnd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176053">
              <w:rPr>
                <w:rFonts w:cs="Times New Roman"/>
                <w:noProof w:val="0"/>
                <w:sz w:val="22"/>
                <w:szCs w:val="22"/>
                <w:lang w:eastAsia="en-US"/>
              </w:rPr>
              <w:t>thức</w:t>
            </w:r>
            <w:proofErr w:type="spellEnd"/>
          </w:p>
        </w:tc>
        <w:tc>
          <w:tcPr>
            <w:tcW w:w="3262" w:type="dxa"/>
          </w:tcPr>
          <w:p w:rsidR="007A3659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0412CF" w:rsidRPr="00176053" w:rsidRDefault="000412CF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  <w:tr w:rsidR="007A3659" w:rsidRPr="00176053" w:rsidTr="003B3513">
        <w:trPr>
          <w:trHeight w:val="998"/>
        </w:trPr>
        <w:tc>
          <w:tcPr>
            <w:tcW w:w="3247" w:type="dxa"/>
          </w:tcPr>
          <w:p w:rsidR="007A3659" w:rsidRPr="00176053" w:rsidRDefault="007A3659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4</w:t>
            </w:r>
          </w:p>
        </w:tc>
        <w:tc>
          <w:tcPr>
            <w:tcW w:w="3467" w:type="dxa"/>
          </w:tcPr>
          <w:p w:rsidR="007A3659" w:rsidRPr="00176053" w:rsidRDefault="00E901D5" w:rsidP="00E901D5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Tìm R</w:t>
            </w:r>
            <w:r w:rsidRPr="00176053">
              <w:rPr>
                <w:sz w:val="22"/>
                <w:szCs w:val="22"/>
                <w:vertAlign w:val="subscript"/>
              </w:rPr>
              <w:t>Đ</w:t>
            </w:r>
            <w:r w:rsidRPr="00176053">
              <w:rPr>
                <w:sz w:val="22"/>
                <w:szCs w:val="22"/>
              </w:rPr>
              <w:t xml:space="preserve"> = 1936/3 Ω</w:t>
            </w:r>
          </w:p>
          <w:p w:rsidR="00E901D5" w:rsidRPr="00176053" w:rsidRDefault="00E901D5" w:rsidP="00E901D5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Biểu thức</w:t>
            </w:r>
          </w:p>
          <w:p w:rsidR="00E901D5" w:rsidRPr="00176053" w:rsidRDefault="00E901D5" w:rsidP="00E901D5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Thay số -&gt;t = 2400</w:t>
            </w:r>
            <w:r w:rsidRPr="00176053">
              <w:rPr>
                <w:sz w:val="22"/>
                <w:szCs w:val="22"/>
                <w:vertAlign w:val="superscript"/>
              </w:rPr>
              <w:t>0</w:t>
            </w:r>
            <w:r w:rsidRPr="00176053">
              <w:rPr>
                <w:sz w:val="22"/>
                <w:szCs w:val="22"/>
              </w:rPr>
              <w:t>C</w:t>
            </w:r>
          </w:p>
        </w:tc>
        <w:tc>
          <w:tcPr>
            <w:tcW w:w="3262" w:type="dxa"/>
          </w:tcPr>
          <w:p w:rsidR="007A3659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75d</w:t>
            </w:r>
          </w:p>
        </w:tc>
      </w:tr>
      <w:tr w:rsidR="00E901D5" w:rsidRPr="00176053" w:rsidTr="003B3513">
        <w:tc>
          <w:tcPr>
            <w:tcW w:w="3247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5</w:t>
            </w:r>
          </w:p>
        </w:tc>
        <w:tc>
          <w:tcPr>
            <w:tcW w:w="3467" w:type="dxa"/>
          </w:tcPr>
          <w:p w:rsidR="00E901D5" w:rsidRPr="00176053" w:rsidRDefault="00E901D5" w:rsidP="00C82D90">
            <w:pPr>
              <w:spacing w:line="360" w:lineRule="auto"/>
              <w:rPr>
                <w:sz w:val="22"/>
                <w:szCs w:val="22"/>
                <w:vertAlign w:val="superscript"/>
              </w:rPr>
            </w:pPr>
            <w:r w:rsidRPr="00176053">
              <w:rPr>
                <w:sz w:val="22"/>
                <w:szCs w:val="22"/>
              </w:rPr>
              <w:t>Tóm tắt + đổi V = 0,002m</w:t>
            </w:r>
            <w:r w:rsidRPr="00176053">
              <w:rPr>
                <w:sz w:val="22"/>
                <w:szCs w:val="22"/>
                <w:vertAlign w:val="superscript"/>
              </w:rPr>
              <w:t>3</w:t>
            </w:r>
          </w:p>
          <w:p w:rsidR="00E901D5" w:rsidRPr="00176053" w:rsidRDefault="00E901D5" w:rsidP="00C82D90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m =  V.D = 2,kg</w:t>
            </w:r>
          </w:p>
          <w:p w:rsidR="00E901D5" w:rsidRPr="00176053" w:rsidRDefault="00E901D5" w:rsidP="00C82D90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Q</w:t>
            </w:r>
            <w:r w:rsidRPr="00176053">
              <w:rPr>
                <w:sz w:val="22"/>
                <w:szCs w:val="22"/>
                <w:vertAlign w:val="subscript"/>
              </w:rPr>
              <w:t>ci</w:t>
            </w:r>
            <w:r w:rsidRPr="00176053">
              <w:rPr>
                <w:sz w:val="22"/>
                <w:szCs w:val="22"/>
              </w:rPr>
              <w:t xml:space="preserve"> = mc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∆</m:t>
              </m:r>
            </m:oMath>
            <w:r w:rsidRPr="00176053">
              <w:rPr>
                <w:sz w:val="22"/>
                <w:szCs w:val="22"/>
              </w:rPr>
              <w:t>t = 672000(J)</w:t>
            </w:r>
          </w:p>
          <w:p w:rsidR="00E901D5" w:rsidRPr="00176053" w:rsidRDefault="00E901D5" w:rsidP="00C82D90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Q</w:t>
            </w:r>
            <w:r w:rsidRPr="00176053">
              <w:rPr>
                <w:sz w:val="22"/>
                <w:szCs w:val="22"/>
                <w:vertAlign w:val="subscript"/>
              </w:rPr>
              <w:t>tp</w:t>
            </w:r>
            <w:r w:rsidRPr="00176053">
              <w:rPr>
                <w:sz w:val="22"/>
                <w:szCs w:val="22"/>
              </w:rPr>
              <w:t xml:space="preserve"> = Q</w:t>
            </w:r>
            <w:r w:rsidRPr="00176053">
              <w:rPr>
                <w:sz w:val="22"/>
                <w:szCs w:val="22"/>
                <w:vertAlign w:val="subscript"/>
              </w:rPr>
              <w:t>ci</w:t>
            </w:r>
            <w:r w:rsidRPr="00176053">
              <w:rPr>
                <w:sz w:val="22"/>
                <w:szCs w:val="22"/>
              </w:rPr>
              <w:t xml:space="preserve">/H = </w:t>
            </w:r>
            <w:r w:rsidR="00327173" w:rsidRPr="00176053">
              <w:rPr>
                <w:sz w:val="22"/>
                <w:szCs w:val="22"/>
              </w:rPr>
              <w:t>960000</w:t>
            </w:r>
            <w:r w:rsidRPr="00176053">
              <w:rPr>
                <w:sz w:val="22"/>
                <w:szCs w:val="22"/>
              </w:rPr>
              <w:t xml:space="preserve"> (J)</w:t>
            </w:r>
          </w:p>
          <w:p w:rsidR="00E901D5" w:rsidRPr="00176053" w:rsidRDefault="00327173" w:rsidP="00C82D90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t</w:t>
            </w:r>
            <w:r w:rsidR="00E901D5" w:rsidRPr="00176053">
              <w:rPr>
                <w:sz w:val="22"/>
                <w:szCs w:val="22"/>
              </w:rPr>
              <w:t xml:space="preserve"> = Q</w:t>
            </w:r>
            <w:r w:rsidR="00E901D5" w:rsidRPr="00176053">
              <w:rPr>
                <w:sz w:val="22"/>
                <w:szCs w:val="22"/>
                <w:vertAlign w:val="subscript"/>
              </w:rPr>
              <w:t>tp</w:t>
            </w:r>
            <w:r w:rsidRPr="00176053">
              <w:rPr>
                <w:sz w:val="22"/>
                <w:szCs w:val="22"/>
              </w:rPr>
              <w:t>/P = 640</w:t>
            </w:r>
            <w:r w:rsidR="00E901D5" w:rsidRPr="00176053">
              <w:rPr>
                <w:sz w:val="22"/>
                <w:szCs w:val="22"/>
              </w:rPr>
              <w:t xml:space="preserve"> (</w:t>
            </w:r>
            <w:r w:rsidRPr="00176053">
              <w:rPr>
                <w:sz w:val="22"/>
                <w:szCs w:val="22"/>
              </w:rPr>
              <w:t>s</w:t>
            </w:r>
            <w:r w:rsidR="00E901D5" w:rsidRPr="00176053">
              <w:rPr>
                <w:sz w:val="22"/>
                <w:szCs w:val="22"/>
              </w:rPr>
              <w:t>)</w:t>
            </w:r>
          </w:p>
        </w:tc>
        <w:tc>
          <w:tcPr>
            <w:tcW w:w="3262" w:type="dxa"/>
          </w:tcPr>
          <w:p w:rsidR="00E901D5" w:rsidRPr="00176053" w:rsidRDefault="00E901D5" w:rsidP="00C82D90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25d</w:t>
            </w: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</w:p>
          <w:p w:rsidR="00E901D5" w:rsidRPr="00176053" w:rsidRDefault="00E901D5" w:rsidP="00C82D90">
            <w:pPr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0,5d</w:t>
            </w:r>
          </w:p>
        </w:tc>
      </w:tr>
      <w:tr w:rsidR="00E901D5" w:rsidRPr="00176053" w:rsidTr="003B3513">
        <w:tc>
          <w:tcPr>
            <w:tcW w:w="3247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6</w:t>
            </w:r>
          </w:p>
        </w:tc>
        <w:tc>
          <w:tcPr>
            <w:tcW w:w="3467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</w:p>
        </w:tc>
        <w:tc>
          <w:tcPr>
            <w:tcW w:w="3262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</w:p>
        </w:tc>
      </w:tr>
      <w:tr w:rsidR="00E901D5" w:rsidRPr="00176053" w:rsidTr="003B3513">
        <w:tc>
          <w:tcPr>
            <w:tcW w:w="3247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  <w:r w:rsidRPr="00176053">
              <w:rPr>
                <w:sz w:val="22"/>
                <w:szCs w:val="22"/>
              </w:rPr>
              <w:t>Câu 7</w:t>
            </w:r>
          </w:p>
        </w:tc>
        <w:tc>
          <w:tcPr>
            <w:tcW w:w="3467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</w:p>
        </w:tc>
        <w:tc>
          <w:tcPr>
            <w:tcW w:w="3262" w:type="dxa"/>
          </w:tcPr>
          <w:p w:rsidR="00E901D5" w:rsidRPr="00176053" w:rsidRDefault="00E901D5" w:rsidP="003B3513">
            <w:pPr>
              <w:spacing w:line="360" w:lineRule="auto"/>
              <w:rPr>
                <w:sz w:val="22"/>
                <w:szCs w:val="22"/>
              </w:rPr>
            </w:pPr>
          </w:p>
        </w:tc>
      </w:tr>
    </w:tbl>
    <w:p w:rsidR="007A3659" w:rsidRPr="00176053" w:rsidRDefault="007A3659" w:rsidP="007A3659">
      <w:pPr>
        <w:rPr>
          <w:sz w:val="22"/>
          <w:szCs w:val="22"/>
        </w:rPr>
      </w:pPr>
    </w:p>
    <w:p w:rsidR="007A3659" w:rsidRPr="00176053" w:rsidRDefault="007A3659" w:rsidP="007A3659">
      <w:pPr>
        <w:rPr>
          <w:sz w:val="22"/>
          <w:szCs w:val="22"/>
        </w:rPr>
      </w:pPr>
    </w:p>
    <w:p w:rsidR="003E2535" w:rsidRPr="00176053" w:rsidRDefault="003E2535">
      <w:pPr>
        <w:rPr>
          <w:sz w:val="22"/>
          <w:szCs w:val="22"/>
        </w:rPr>
      </w:pPr>
    </w:p>
    <w:sectPr w:rsidR="003E2535" w:rsidRPr="00176053" w:rsidSect="00176053">
      <w:pgSz w:w="11906" w:h="16838" w:code="9"/>
      <w:pgMar w:top="142" w:right="140" w:bottom="142" w:left="1354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-NTime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212DBC"/>
    <w:multiLevelType w:val="hybridMultilevel"/>
    <w:tmpl w:val="E3527BCA"/>
    <w:lvl w:ilvl="0" w:tplc="7DDCEE6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C183936"/>
    <w:multiLevelType w:val="hybridMultilevel"/>
    <w:tmpl w:val="4260E224"/>
    <w:lvl w:ilvl="0" w:tplc="35D0B43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1E7FA3"/>
    <w:multiLevelType w:val="hybridMultilevel"/>
    <w:tmpl w:val="D2BCEFE4"/>
    <w:lvl w:ilvl="0" w:tplc="F4DE6EB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" w15:restartNumberingAfterBreak="0">
    <w:nsid w:val="0D830A44"/>
    <w:multiLevelType w:val="hybridMultilevel"/>
    <w:tmpl w:val="B88E953C"/>
    <w:lvl w:ilvl="0" w:tplc="4850727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7F09DB"/>
    <w:multiLevelType w:val="hybridMultilevel"/>
    <w:tmpl w:val="54F47BEC"/>
    <w:lvl w:ilvl="0" w:tplc="96ACCEC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5B6F05"/>
    <w:multiLevelType w:val="hybridMultilevel"/>
    <w:tmpl w:val="8C9A61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AB71A8"/>
    <w:multiLevelType w:val="hybridMultilevel"/>
    <w:tmpl w:val="D3C838D2"/>
    <w:lvl w:ilvl="0" w:tplc="69904AE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2831C5"/>
    <w:multiLevelType w:val="hybridMultilevel"/>
    <w:tmpl w:val="0B8AEA8A"/>
    <w:lvl w:ilvl="0" w:tplc="33B8A89C">
      <w:start w:val="1"/>
      <w:numFmt w:val="lowerLetter"/>
      <w:lvlText w:val="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 w15:restartNumberingAfterBreak="0">
    <w:nsid w:val="43F005C2"/>
    <w:multiLevelType w:val="hybridMultilevel"/>
    <w:tmpl w:val="30EEA474"/>
    <w:lvl w:ilvl="0" w:tplc="57AE4200">
      <w:start w:val="1"/>
      <w:numFmt w:val="lowerLetter"/>
      <w:lvlText w:val="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 w15:restartNumberingAfterBreak="0">
    <w:nsid w:val="6A621270"/>
    <w:multiLevelType w:val="hybridMultilevel"/>
    <w:tmpl w:val="8C54E322"/>
    <w:lvl w:ilvl="0" w:tplc="A274AF1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ahom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D86574"/>
    <w:multiLevelType w:val="hybridMultilevel"/>
    <w:tmpl w:val="54385A00"/>
    <w:lvl w:ilvl="0" w:tplc="1A5CA8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A00C99"/>
    <w:multiLevelType w:val="hybridMultilevel"/>
    <w:tmpl w:val="6BC62A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947E9F"/>
    <w:multiLevelType w:val="hybridMultilevel"/>
    <w:tmpl w:val="06DEB484"/>
    <w:lvl w:ilvl="0" w:tplc="30B4DEE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8"/>
  </w:num>
  <w:num w:numId="2">
    <w:abstractNumId w:val="12"/>
  </w:num>
  <w:num w:numId="3">
    <w:abstractNumId w:val="9"/>
  </w:num>
  <w:num w:numId="4">
    <w:abstractNumId w:val="7"/>
  </w:num>
  <w:num w:numId="5">
    <w:abstractNumId w:val="10"/>
  </w:num>
  <w:num w:numId="6">
    <w:abstractNumId w:val="5"/>
  </w:num>
  <w:num w:numId="7">
    <w:abstractNumId w:val="0"/>
  </w:num>
  <w:num w:numId="8">
    <w:abstractNumId w:val="11"/>
  </w:num>
  <w:num w:numId="9">
    <w:abstractNumId w:val="2"/>
  </w:num>
  <w:num w:numId="10">
    <w:abstractNumId w:val="1"/>
  </w:num>
  <w:num w:numId="11">
    <w:abstractNumId w:val="3"/>
  </w:num>
  <w:num w:numId="12">
    <w:abstractNumId w:val="4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659"/>
    <w:rsid w:val="0003264E"/>
    <w:rsid w:val="000403C7"/>
    <w:rsid w:val="000412CF"/>
    <w:rsid w:val="00064DBB"/>
    <w:rsid w:val="00070A05"/>
    <w:rsid w:val="000A43D3"/>
    <w:rsid w:val="00126194"/>
    <w:rsid w:val="001737F1"/>
    <w:rsid w:val="00176053"/>
    <w:rsid w:val="00176B8A"/>
    <w:rsid w:val="00194AA3"/>
    <w:rsid w:val="001B564C"/>
    <w:rsid w:val="001E5903"/>
    <w:rsid w:val="001F251F"/>
    <w:rsid w:val="001F544F"/>
    <w:rsid w:val="00230C39"/>
    <w:rsid w:val="0025607F"/>
    <w:rsid w:val="00261CF6"/>
    <w:rsid w:val="00267136"/>
    <w:rsid w:val="00270F1D"/>
    <w:rsid w:val="00291A9E"/>
    <w:rsid w:val="002F0471"/>
    <w:rsid w:val="003130EA"/>
    <w:rsid w:val="0031682C"/>
    <w:rsid w:val="00327173"/>
    <w:rsid w:val="00364714"/>
    <w:rsid w:val="00370166"/>
    <w:rsid w:val="00394B74"/>
    <w:rsid w:val="003A6460"/>
    <w:rsid w:val="003B3357"/>
    <w:rsid w:val="003B366A"/>
    <w:rsid w:val="003E2535"/>
    <w:rsid w:val="00410915"/>
    <w:rsid w:val="00423E94"/>
    <w:rsid w:val="004A2280"/>
    <w:rsid w:val="004A3EA7"/>
    <w:rsid w:val="004D4F01"/>
    <w:rsid w:val="005116F6"/>
    <w:rsid w:val="00527A99"/>
    <w:rsid w:val="00527CB5"/>
    <w:rsid w:val="00537BF7"/>
    <w:rsid w:val="00576F5F"/>
    <w:rsid w:val="00593FE9"/>
    <w:rsid w:val="005A1520"/>
    <w:rsid w:val="005B40D9"/>
    <w:rsid w:val="005D1CF3"/>
    <w:rsid w:val="0061618A"/>
    <w:rsid w:val="00692854"/>
    <w:rsid w:val="006C5522"/>
    <w:rsid w:val="00742B46"/>
    <w:rsid w:val="0078563D"/>
    <w:rsid w:val="007A1F2A"/>
    <w:rsid w:val="007A3659"/>
    <w:rsid w:val="007E2DB0"/>
    <w:rsid w:val="007F4ABE"/>
    <w:rsid w:val="0082571A"/>
    <w:rsid w:val="0082631D"/>
    <w:rsid w:val="008332E0"/>
    <w:rsid w:val="00835A72"/>
    <w:rsid w:val="008634EC"/>
    <w:rsid w:val="00987395"/>
    <w:rsid w:val="00995976"/>
    <w:rsid w:val="009B66C6"/>
    <w:rsid w:val="009F7374"/>
    <w:rsid w:val="00A15FFA"/>
    <w:rsid w:val="00A20895"/>
    <w:rsid w:val="00A55759"/>
    <w:rsid w:val="00A6185F"/>
    <w:rsid w:val="00A943EC"/>
    <w:rsid w:val="00A94DE1"/>
    <w:rsid w:val="00AA3E6A"/>
    <w:rsid w:val="00AB08F1"/>
    <w:rsid w:val="00AE4316"/>
    <w:rsid w:val="00AF5CAC"/>
    <w:rsid w:val="00B447B4"/>
    <w:rsid w:val="00BC1B32"/>
    <w:rsid w:val="00BC4BF6"/>
    <w:rsid w:val="00BD7B88"/>
    <w:rsid w:val="00BE2DC0"/>
    <w:rsid w:val="00BF24FE"/>
    <w:rsid w:val="00BF2B2C"/>
    <w:rsid w:val="00C046FF"/>
    <w:rsid w:val="00C4453D"/>
    <w:rsid w:val="00C56B82"/>
    <w:rsid w:val="00C91962"/>
    <w:rsid w:val="00D223B5"/>
    <w:rsid w:val="00D665F7"/>
    <w:rsid w:val="00D932E0"/>
    <w:rsid w:val="00DC7C98"/>
    <w:rsid w:val="00E07E6A"/>
    <w:rsid w:val="00E26DDA"/>
    <w:rsid w:val="00E75E8B"/>
    <w:rsid w:val="00E901D5"/>
    <w:rsid w:val="00EA75C8"/>
    <w:rsid w:val="00EF3CBD"/>
    <w:rsid w:val="00F12757"/>
    <w:rsid w:val="00F14201"/>
    <w:rsid w:val="00F1745E"/>
    <w:rsid w:val="00F3088E"/>
    <w:rsid w:val="00F365A5"/>
    <w:rsid w:val="00F8229F"/>
    <w:rsid w:val="00F8312F"/>
    <w:rsid w:val="00F92B48"/>
    <w:rsid w:val="00FA433C"/>
    <w:rsid w:val="00FB5120"/>
    <w:rsid w:val="00FB6BEA"/>
    <w:rsid w:val="00FF2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DED0152-5FCD-4DA4-B734-B5D3B252E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3659"/>
    <w:pPr>
      <w:spacing w:after="0" w:line="240" w:lineRule="auto"/>
      <w:jc w:val="left"/>
    </w:pPr>
    <w:rPr>
      <w:rFonts w:eastAsia="Times New Roman" w:cs="Tahoma"/>
      <w:noProof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9196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noProof w:val="0"/>
      <w:color w:val="365F91" w:themeColor="accent1" w:themeShade="BF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A3659"/>
    <w:pPr>
      <w:spacing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36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3659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659"/>
    <w:rPr>
      <w:rFonts w:ascii="Tahoma" w:eastAsia="Times New Roman" w:hAnsi="Tahoma" w:cs="Tahoma"/>
      <w:noProof/>
      <w:sz w:val="16"/>
      <w:szCs w:val="16"/>
      <w:lang w:eastAsia="vi-VN"/>
    </w:rPr>
  </w:style>
  <w:style w:type="character" w:customStyle="1" w:styleId="Heading1Char">
    <w:name w:val="Heading 1 Char"/>
    <w:basedOn w:val="DefaultParagraphFont"/>
    <w:link w:val="Heading1"/>
    <w:uiPriority w:val="9"/>
    <w:rsid w:val="00C91962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styleId="PlaceholderText">
    <w:name w:val="Placeholder Text"/>
    <w:basedOn w:val="DefaultParagraphFont"/>
    <w:uiPriority w:val="99"/>
    <w:semiHidden/>
    <w:rsid w:val="00576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</Pages>
  <Words>666</Words>
  <Characters>380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a</cp:lastModifiedBy>
  <cp:revision>14</cp:revision>
  <cp:lastPrinted>2015-12-15T06:38:00Z</cp:lastPrinted>
  <dcterms:created xsi:type="dcterms:W3CDTF">2015-12-05T07:41:00Z</dcterms:created>
  <dcterms:modified xsi:type="dcterms:W3CDTF">2015-12-15T07:47:00Z</dcterms:modified>
</cp:coreProperties>
</file>